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2CF0" w:rsidRDefault="00082CF0" w:rsidP="00FC502E">
      <w:pPr>
        <w:tabs>
          <w:tab w:val="left" w:pos="3878"/>
        </w:tabs>
        <w:rPr>
          <w:b/>
          <w:u w:val="single"/>
        </w:rPr>
      </w:pPr>
      <w:r>
        <w:rPr>
          <w:b/>
          <w:u w:val="single"/>
        </w:rPr>
        <w:t xml:space="preserve">ΔΙΑΓΩΝΙΣΜΑ:  </w:t>
      </w:r>
      <w:bookmarkStart w:id="0" w:name="_GoBack"/>
      <w:bookmarkEnd w:id="0"/>
      <w:r>
        <w:rPr>
          <w:b/>
          <w:u w:val="single"/>
        </w:rPr>
        <w:t xml:space="preserve">ΕΥΘΕΙΑ Γ΄ ΓΥΜΝΑΣΙΟΥ   </w:t>
      </w:r>
    </w:p>
    <w:p w:rsidR="00A85EF3" w:rsidRDefault="00A85EF3"/>
    <w:p w:rsidR="00A85EF3" w:rsidRPr="00BC3548" w:rsidRDefault="00A85EF3">
      <w:pPr>
        <w:rPr>
          <w:b/>
          <w:bCs/>
        </w:rPr>
      </w:pPr>
    </w:p>
    <w:p w:rsidR="00A85EF3" w:rsidRPr="00BC3548" w:rsidRDefault="00A85EF3">
      <w:pPr>
        <w:rPr>
          <w:b/>
          <w:bCs/>
        </w:rPr>
      </w:pPr>
    </w:p>
    <w:p w:rsidR="00BC3548" w:rsidRDefault="00A85EF3" w:rsidP="00BC3548">
      <w:pPr>
        <w:rPr>
          <w:bCs/>
        </w:rPr>
      </w:pPr>
      <w:r w:rsidRPr="00443E77">
        <w:rPr>
          <w:b/>
        </w:rPr>
        <w:t>1</w:t>
      </w:r>
      <w:r>
        <w:t>.</w:t>
      </w:r>
      <w:r w:rsidR="006C6980" w:rsidRPr="005141FB">
        <w:rPr>
          <w:bCs/>
        </w:rPr>
        <w:t>Δίνεται η ευθεία</w:t>
      </w:r>
      <w:r w:rsidR="00BC3548">
        <w:rPr>
          <w:bCs/>
        </w:rPr>
        <w:t xml:space="preserve"> </w:t>
      </w:r>
      <w:r w:rsidR="00830439">
        <w:rPr>
          <w:bCs/>
        </w:rPr>
        <w:t xml:space="preserve"> </w:t>
      </w:r>
      <w:r w:rsidR="00BC3548">
        <w:rPr>
          <w:bCs/>
        </w:rPr>
        <w:t xml:space="preserve"> </w:t>
      </w:r>
      <w:r w:rsidR="005141FB" w:rsidRPr="00A344D4">
        <w:rPr>
          <w:b/>
          <w:bCs/>
        </w:rPr>
        <w:t>ε:</w:t>
      </w:r>
      <w:r w:rsidR="006C6980" w:rsidRPr="00A344D4">
        <w:rPr>
          <w:b/>
          <w:bCs/>
        </w:rPr>
        <w:t xml:space="preserve"> ψ = 3χ – 8</w:t>
      </w:r>
      <w:r w:rsidR="006C6980" w:rsidRPr="005141FB">
        <w:rPr>
          <w:bCs/>
        </w:rPr>
        <w:t xml:space="preserve"> .</w:t>
      </w:r>
      <w:r w:rsidR="00830439">
        <w:rPr>
          <w:bCs/>
        </w:rPr>
        <w:t xml:space="preserve"> </w:t>
      </w:r>
      <w:r w:rsidR="006C6980" w:rsidRPr="005141FB">
        <w:rPr>
          <w:bCs/>
        </w:rPr>
        <w:t xml:space="preserve">Να </w:t>
      </w:r>
      <w:r w:rsidR="005141FB" w:rsidRPr="005141FB">
        <w:rPr>
          <w:bCs/>
        </w:rPr>
        <w:t xml:space="preserve">βρείτε ποιες από τις πιο κάτω ευθείες είναι </w:t>
      </w:r>
    </w:p>
    <w:p w:rsidR="00B063AE" w:rsidRPr="00830439" w:rsidRDefault="00BC3548" w:rsidP="00BC3548">
      <w:pPr>
        <w:rPr>
          <w:bCs/>
        </w:rPr>
      </w:pPr>
      <w:r>
        <w:rPr>
          <w:bCs/>
        </w:rPr>
        <w:t xml:space="preserve">   </w:t>
      </w:r>
      <w:r w:rsidR="005141FB" w:rsidRPr="005141FB">
        <w:rPr>
          <w:b/>
          <w:bCs/>
        </w:rPr>
        <w:t>παράλληλες</w:t>
      </w:r>
      <w:r w:rsidR="00830439">
        <w:rPr>
          <w:bCs/>
        </w:rPr>
        <w:t xml:space="preserve"> </w:t>
      </w:r>
      <w:r w:rsidR="00830439" w:rsidRPr="00830439">
        <w:rPr>
          <w:bCs/>
        </w:rPr>
        <w:t>,</w:t>
      </w:r>
      <w:r w:rsidR="005141FB" w:rsidRPr="005141FB">
        <w:rPr>
          <w:bCs/>
        </w:rPr>
        <w:t xml:space="preserve"> ποιες </w:t>
      </w:r>
      <w:r w:rsidR="005141FB" w:rsidRPr="005141FB">
        <w:rPr>
          <w:b/>
          <w:bCs/>
        </w:rPr>
        <w:t>συμπίπτουν</w:t>
      </w:r>
      <w:r w:rsidR="00830439">
        <w:rPr>
          <w:bCs/>
        </w:rPr>
        <w:t xml:space="preserve"> και ποιες είναι </w:t>
      </w:r>
      <w:r w:rsidR="00830439" w:rsidRPr="00830439">
        <w:rPr>
          <w:b/>
          <w:bCs/>
        </w:rPr>
        <w:t>κάθετες</w:t>
      </w:r>
      <w:r w:rsidR="00830439">
        <w:rPr>
          <w:bCs/>
        </w:rPr>
        <w:t xml:space="preserve"> με την </w:t>
      </w:r>
      <w:r w:rsidR="00830439" w:rsidRPr="00830439">
        <w:rPr>
          <w:b/>
          <w:bCs/>
        </w:rPr>
        <w:t>ευθεία ε.</w:t>
      </w:r>
      <w:r w:rsidR="00860978">
        <w:rPr>
          <w:b/>
          <w:bCs/>
        </w:rPr>
        <w:t xml:space="preserve">    (</w:t>
      </w:r>
      <w:r w:rsidR="0062203A">
        <w:rPr>
          <w:b/>
          <w:bCs/>
        </w:rPr>
        <w:t>4</w:t>
      </w:r>
      <w:r w:rsidR="00860978">
        <w:rPr>
          <w:b/>
          <w:bCs/>
        </w:rPr>
        <w:t xml:space="preserve"> μον.)</w:t>
      </w:r>
    </w:p>
    <w:p w:rsidR="00860978" w:rsidRDefault="00860978" w:rsidP="00F7417C"/>
    <w:p w:rsidR="00860978" w:rsidRDefault="00B421C7" w:rsidP="00860978">
      <w:r>
        <w:t>ε</w:t>
      </w:r>
      <w:r>
        <w:rPr>
          <w:vertAlign w:val="subscript"/>
        </w:rPr>
        <w:t>1</w:t>
      </w:r>
      <w:r w:rsidRPr="00B063AE">
        <w:rPr>
          <w:vertAlign w:val="subscript"/>
        </w:rPr>
        <w:t>:</w:t>
      </w:r>
      <w:r w:rsidR="00830439">
        <w:rPr>
          <w:vertAlign w:val="subscript"/>
        </w:rPr>
        <w:t xml:space="preserve">  </w:t>
      </w:r>
      <w:r w:rsidRPr="00B063AE">
        <w:rPr>
          <w:vertAlign w:val="subscript"/>
        </w:rPr>
        <w:t xml:space="preserve"> </w:t>
      </w:r>
      <w:r w:rsidR="002C046A">
        <w:t>2ψ -</w:t>
      </w:r>
      <w:r w:rsidR="00830439">
        <w:t xml:space="preserve"> 6χ</w:t>
      </w:r>
      <w:r w:rsidR="002C046A">
        <w:t xml:space="preserve"> +</w:t>
      </w:r>
      <w:r w:rsidR="00830439">
        <w:t xml:space="preserve"> 16</w:t>
      </w:r>
      <w:r w:rsidR="002C046A">
        <w:t xml:space="preserve"> = 0</w:t>
      </w:r>
      <w:r w:rsidR="00860978">
        <w:t xml:space="preserve">       ε</w:t>
      </w:r>
      <w:r w:rsidR="00860978">
        <w:rPr>
          <w:vertAlign w:val="subscript"/>
        </w:rPr>
        <w:t>2</w:t>
      </w:r>
      <w:r w:rsidR="00860978" w:rsidRPr="00B063AE">
        <w:rPr>
          <w:vertAlign w:val="subscript"/>
        </w:rPr>
        <w:t xml:space="preserve">: </w:t>
      </w:r>
      <w:r w:rsidR="00860978">
        <w:rPr>
          <w:vertAlign w:val="subscript"/>
        </w:rPr>
        <w:t xml:space="preserve"> </w:t>
      </w:r>
      <w:r w:rsidR="00860978">
        <w:t xml:space="preserve">12ψ + 4χ = 24      </w:t>
      </w:r>
      <w:r w:rsidR="00860978" w:rsidRPr="00860978">
        <w:t xml:space="preserve"> </w:t>
      </w:r>
      <w:r w:rsidR="00860978">
        <w:t>ε</w:t>
      </w:r>
      <w:r w:rsidR="00860978">
        <w:rPr>
          <w:vertAlign w:val="subscript"/>
        </w:rPr>
        <w:t>3</w:t>
      </w:r>
      <w:r w:rsidR="00860978" w:rsidRPr="00B063AE">
        <w:rPr>
          <w:vertAlign w:val="subscript"/>
        </w:rPr>
        <w:t>:</w:t>
      </w:r>
      <w:r w:rsidR="00860978">
        <w:rPr>
          <w:vertAlign w:val="subscript"/>
        </w:rPr>
        <w:t xml:space="preserve"> </w:t>
      </w:r>
      <w:r w:rsidR="00860978">
        <w:t xml:space="preserve"> ψ = 6 + 3χ          </w:t>
      </w:r>
      <w:r w:rsidR="00860978" w:rsidRPr="00860978">
        <w:t xml:space="preserve"> </w:t>
      </w:r>
      <w:r w:rsidR="00860978">
        <w:t>ε</w:t>
      </w:r>
      <w:r w:rsidR="00860978">
        <w:rPr>
          <w:vertAlign w:val="subscript"/>
        </w:rPr>
        <w:t>4</w:t>
      </w:r>
      <w:r w:rsidR="00860978" w:rsidRPr="00B063AE">
        <w:t>:</w:t>
      </w:r>
      <w:r w:rsidR="00860978">
        <w:t xml:space="preserve"> </w:t>
      </w:r>
      <w:r w:rsidR="00860978" w:rsidRPr="00B063AE">
        <w:t xml:space="preserve"> </w:t>
      </w:r>
      <w:r w:rsidR="00860978">
        <w:t>6χ – 2ψ = 10</w:t>
      </w:r>
    </w:p>
    <w:p w:rsidR="00860978" w:rsidRDefault="00860978" w:rsidP="00860978"/>
    <w:p w:rsidR="00860978" w:rsidRDefault="00860978" w:rsidP="00860978"/>
    <w:p w:rsidR="00A85EF3" w:rsidRPr="00B063AE" w:rsidRDefault="00A85EF3" w:rsidP="00F7417C"/>
    <w:p w:rsidR="00B421C7" w:rsidRPr="00B063AE" w:rsidRDefault="00B421C7" w:rsidP="00F7417C"/>
    <w:p w:rsidR="005E0609" w:rsidRDefault="005E0609" w:rsidP="00F7417C"/>
    <w:p w:rsidR="005E0609" w:rsidRDefault="005E0609" w:rsidP="00F7417C"/>
    <w:p w:rsidR="00860978" w:rsidRDefault="00860978" w:rsidP="00F7417C"/>
    <w:p w:rsidR="00860978" w:rsidRDefault="00860978" w:rsidP="00F7417C"/>
    <w:p w:rsidR="00860978" w:rsidRDefault="00860978" w:rsidP="00F7417C"/>
    <w:p w:rsidR="005003F5" w:rsidRDefault="005003F5" w:rsidP="00F7417C"/>
    <w:p w:rsidR="00A344D4" w:rsidRDefault="00A344D4" w:rsidP="00F7417C"/>
    <w:p w:rsidR="00A344D4" w:rsidRPr="00A344D4" w:rsidRDefault="00A344D4" w:rsidP="00A344D4"/>
    <w:p w:rsidR="00A344D4" w:rsidRDefault="00A344D4" w:rsidP="00A344D4"/>
    <w:p w:rsidR="00A344D4" w:rsidRPr="00443E77" w:rsidRDefault="001B2885" w:rsidP="00D66955">
      <w:pPr>
        <w:numPr>
          <w:ilvl w:val="0"/>
          <w:numId w:val="17"/>
        </w:numPr>
        <w:ind w:left="284" w:hanging="284"/>
        <w:rPr>
          <w:b/>
        </w:rPr>
      </w:pPr>
      <w:r>
        <w:t>Να εξετάσετε αν τα σημε</w:t>
      </w:r>
      <w:r w:rsidR="00EA759C">
        <w:t>ία  Α(</w:t>
      </w:r>
      <w:r>
        <w:t>-2,</w:t>
      </w:r>
      <w:r w:rsidR="00EA759C">
        <w:t>11) και Β(0,5</w:t>
      </w:r>
      <w:r>
        <w:t xml:space="preserve">) ανήκουν στην ευθεία </w:t>
      </w:r>
      <w:r w:rsidR="00EA759C" w:rsidRPr="00443E77">
        <w:rPr>
          <w:b/>
        </w:rPr>
        <w:t>ψ = -2χ</w:t>
      </w:r>
      <w:r w:rsidR="00443E77">
        <w:rPr>
          <w:b/>
        </w:rPr>
        <w:t xml:space="preserve"> </w:t>
      </w:r>
      <w:r w:rsidR="00EA759C" w:rsidRPr="00443E77">
        <w:rPr>
          <w:b/>
        </w:rPr>
        <w:t>+</w:t>
      </w:r>
      <w:r w:rsidR="00443E77">
        <w:rPr>
          <w:b/>
        </w:rPr>
        <w:t xml:space="preserve"> </w:t>
      </w:r>
      <w:r w:rsidR="00EA759C" w:rsidRPr="00443E77">
        <w:rPr>
          <w:b/>
        </w:rPr>
        <w:t>7</w:t>
      </w:r>
    </w:p>
    <w:p w:rsidR="00B063AE" w:rsidRPr="005003F5" w:rsidRDefault="00EA759C" w:rsidP="00463B97">
      <w:pPr>
        <w:tabs>
          <w:tab w:val="left" w:pos="-1985"/>
        </w:tabs>
        <w:ind w:left="426" w:hanging="142"/>
        <w:rPr>
          <w:b/>
        </w:rPr>
      </w:pPr>
      <w:r>
        <w:t>χωρίς να σχεδιάσετε την ευθεία.</w:t>
      </w:r>
      <w:r w:rsidR="005003F5">
        <w:t xml:space="preserve">                                                                </w:t>
      </w:r>
      <w:r w:rsidR="005003F5" w:rsidRPr="005003F5">
        <w:rPr>
          <w:b/>
        </w:rPr>
        <w:t>(2 μον.)</w:t>
      </w:r>
    </w:p>
    <w:p w:rsidR="00821E33" w:rsidRDefault="006B2E1C" w:rsidP="00463B97">
      <w:pPr>
        <w:numPr>
          <w:ilvl w:val="0"/>
          <w:numId w:val="17"/>
        </w:numPr>
        <w:tabs>
          <w:tab w:val="left" w:pos="284"/>
        </w:tabs>
        <w:ind w:left="284" w:hanging="284"/>
      </w:pPr>
      <w:r>
        <w:br w:type="page"/>
      </w:r>
      <w:r w:rsidR="00B1207B">
        <w:lastRenderedPageBreak/>
        <w:t xml:space="preserve">Να  κάνετε τη γραφική παράσταση </w:t>
      </w:r>
      <w:r w:rsidR="00146CF1">
        <w:t>των πιο κάτω ευθειών</w:t>
      </w:r>
      <w:r w:rsidR="00821E33">
        <w:t xml:space="preserve"> στο ίδιο σύστημα αξόνων</w:t>
      </w:r>
      <w:r w:rsidR="00146CF1">
        <w:t xml:space="preserve">. </w:t>
      </w:r>
    </w:p>
    <w:p w:rsidR="007032FD" w:rsidRDefault="007032FD" w:rsidP="00463B97"/>
    <w:tbl>
      <w:tblPr>
        <w:tblStyle w:val="TableGrid"/>
        <w:tblpPr w:leftFromText="180" w:rightFromText="180" w:vertAnchor="text" w:horzAnchor="page" w:tblpX="3473" w:tblpY="21"/>
        <w:tblW w:w="0" w:type="auto"/>
        <w:tblLook w:val="04A0"/>
      </w:tblPr>
      <w:tblGrid>
        <w:gridCol w:w="615"/>
        <w:gridCol w:w="677"/>
        <w:gridCol w:w="677"/>
        <w:gridCol w:w="576"/>
        <w:gridCol w:w="576"/>
        <w:gridCol w:w="576"/>
      </w:tblGrid>
      <w:tr w:rsidR="00821E33" w:rsidTr="00821E33">
        <w:trPr>
          <w:trHeight w:val="327"/>
        </w:trPr>
        <w:tc>
          <w:tcPr>
            <w:tcW w:w="615" w:type="dxa"/>
            <w:vAlign w:val="center"/>
          </w:tcPr>
          <w:p w:rsidR="00821E33" w:rsidRPr="00821E33" w:rsidRDefault="00821E33" w:rsidP="00463B97">
            <w:r>
              <w:t>χ</w:t>
            </w:r>
          </w:p>
        </w:tc>
        <w:tc>
          <w:tcPr>
            <w:tcW w:w="677" w:type="dxa"/>
            <w:vAlign w:val="center"/>
          </w:tcPr>
          <w:p w:rsidR="00821E33" w:rsidRDefault="00821E33" w:rsidP="00463B97">
            <w:r>
              <w:t>-2</w:t>
            </w:r>
          </w:p>
        </w:tc>
        <w:tc>
          <w:tcPr>
            <w:tcW w:w="677" w:type="dxa"/>
            <w:vAlign w:val="center"/>
          </w:tcPr>
          <w:p w:rsidR="00821E33" w:rsidRDefault="00821E33" w:rsidP="00463B97">
            <w:r>
              <w:t>-1</w:t>
            </w:r>
          </w:p>
        </w:tc>
        <w:tc>
          <w:tcPr>
            <w:tcW w:w="576" w:type="dxa"/>
            <w:vAlign w:val="center"/>
          </w:tcPr>
          <w:p w:rsidR="00821E33" w:rsidRDefault="00821E33" w:rsidP="00463B97">
            <w:r>
              <w:t>0</w:t>
            </w:r>
          </w:p>
        </w:tc>
        <w:tc>
          <w:tcPr>
            <w:tcW w:w="576" w:type="dxa"/>
            <w:vAlign w:val="center"/>
          </w:tcPr>
          <w:p w:rsidR="00821E33" w:rsidRDefault="00821E33" w:rsidP="00463B97">
            <w:r>
              <w:t>1</w:t>
            </w:r>
          </w:p>
        </w:tc>
        <w:tc>
          <w:tcPr>
            <w:tcW w:w="576" w:type="dxa"/>
            <w:vAlign w:val="center"/>
          </w:tcPr>
          <w:p w:rsidR="00821E33" w:rsidRDefault="00821E33" w:rsidP="00463B97">
            <w:r>
              <w:t>2</w:t>
            </w:r>
          </w:p>
        </w:tc>
      </w:tr>
      <w:tr w:rsidR="00821E33" w:rsidTr="00821E33">
        <w:trPr>
          <w:trHeight w:val="343"/>
        </w:trPr>
        <w:tc>
          <w:tcPr>
            <w:tcW w:w="615" w:type="dxa"/>
            <w:vAlign w:val="center"/>
          </w:tcPr>
          <w:p w:rsidR="00821E33" w:rsidRDefault="00821E33" w:rsidP="00463B97">
            <w:r>
              <w:t>ψ</w:t>
            </w:r>
          </w:p>
        </w:tc>
        <w:tc>
          <w:tcPr>
            <w:tcW w:w="677" w:type="dxa"/>
            <w:vAlign w:val="center"/>
          </w:tcPr>
          <w:p w:rsidR="00821E33" w:rsidRDefault="00821E33" w:rsidP="00463B97"/>
        </w:tc>
        <w:tc>
          <w:tcPr>
            <w:tcW w:w="677" w:type="dxa"/>
            <w:vAlign w:val="center"/>
          </w:tcPr>
          <w:p w:rsidR="00821E33" w:rsidRDefault="00821E33" w:rsidP="00463B97"/>
        </w:tc>
        <w:tc>
          <w:tcPr>
            <w:tcW w:w="576" w:type="dxa"/>
            <w:vAlign w:val="center"/>
          </w:tcPr>
          <w:p w:rsidR="00821E33" w:rsidRDefault="00821E33" w:rsidP="00463B97"/>
        </w:tc>
        <w:tc>
          <w:tcPr>
            <w:tcW w:w="576" w:type="dxa"/>
            <w:vAlign w:val="center"/>
          </w:tcPr>
          <w:p w:rsidR="00821E33" w:rsidRDefault="00821E33" w:rsidP="00463B97"/>
        </w:tc>
        <w:tc>
          <w:tcPr>
            <w:tcW w:w="576" w:type="dxa"/>
            <w:vAlign w:val="center"/>
          </w:tcPr>
          <w:p w:rsidR="00821E33" w:rsidRDefault="00821E33" w:rsidP="00463B97"/>
        </w:tc>
      </w:tr>
    </w:tbl>
    <w:p w:rsidR="00821E33" w:rsidRDefault="00821E33" w:rsidP="00146CF1"/>
    <w:p w:rsidR="00146CF1" w:rsidRDefault="00821E33" w:rsidP="00146CF1">
      <w:r>
        <w:t xml:space="preserve">α) </w:t>
      </w:r>
      <w:r w:rsidR="00146CF1" w:rsidRPr="00443E77">
        <w:rPr>
          <w:b/>
        </w:rPr>
        <w:t>ψ = -2χ + 4</w:t>
      </w:r>
    </w:p>
    <w:p w:rsidR="00821E33" w:rsidRDefault="00821E33" w:rsidP="00146CF1"/>
    <w:p w:rsidR="00146CF1" w:rsidRDefault="00146CF1" w:rsidP="00146CF1"/>
    <w:p w:rsidR="00821E33" w:rsidRPr="00443E77" w:rsidRDefault="00821E33" w:rsidP="00146CF1">
      <w:pPr>
        <w:rPr>
          <w:b/>
        </w:rPr>
      </w:pPr>
      <w:r>
        <w:t xml:space="preserve">β) </w:t>
      </w:r>
      <w:r w:rsidRPr="00443E77">
        <w:rPr>
          <w:b/>
        </w:rPr>
        <w:t>χ = 1</w:t>
      </w:r>
    </w:p>
    <w:p w:rsidR="00821E33" w:rsidRDefault="00821E33" w:rsidP="00146CF1"/>
    <w:p w:rsidR="00821E33" w:rsidRPr="00443E77" w:rsidRDefault="00EB1F04" w:rsidP="00146CF1">
      <w:pPr>
        <w:rPr>
          <w:b/>
        </w:rPr>
      </w:pPr>
      <w:r w:rsidRPr="00EB1F04">
        <w:rPr>
          <w:noProof/>
        </w:rPr>
        <w:pict>
          <v:group id="Canvas 115" o:spid="_x0000_s1027" editas="canvas" style="position:absolute;margin-left:6.75pt;margin-top:11.1pt;width:379.5pt;height:273.75pt;z-index:-251656704" coordsize="48196,34766" wrapcoords="2391 1835 2391 18582 3330 18641 9989 18641 10202 18641 18868 18582 18740 1835 2391 1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8" type="#_x0000_t75" style="position:absolute;width:48196;height:34766;visibility:visible">
              <v:fill o:detectmouseclick="t"/>
              <v:path o:connecttype="none"/>
            </v:shape>
            <v:group id="Group 118" o:spid="_x0000_s1029" style="position:absolute;left:2345;top:571;width:44518;height:32766" coordorigin="9429,1440" coordsize="25773,22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7" o:spid="_x0000_s1030" type="#_x0000_t202" style="position:absolute;left:20090;top:1440;width:3760;height:31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ncz8MA&#10;AADaAAAADwAAAGRycy9kb3ducmV2LnhtbESPQWsCMRSE70L/Q3iF3jSrhSKrUWRRaCke1D14fG6e&#10;m9XNS9ikuv33TUHwOMzMN8x82dtW3KgLjWMF41EGgrhyuuFaQXnYDKcgQkTW2DomBb8UYLl4Gcwx&#10;1+7OO7rtYy0ShEOOCkyMPpcyVIYshpHzxMk7u85iTLKrpe7wnuC2lZMs+5AWG04LBj0Vhqrr/scq&#10;2KxOx3XYZpct1cYXRfl1/m68Um+v/WoGIlIfn+FH+1MreIf/K+k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rncz8MAAADaAAAADwAAAAAAAAAAAAAAAACYAgAAZHJzL2Rv&#10;d25yZXYueG1sUEsFBgAAAAAEAAQA9QAAAIgDAAAAAA==&#10;" filled="f" stroked="f">
                <v:textbox inset="3.06425mm,1.53211mm,3.06425mm,1.53211mm">
                  <w:txbxContent>
                    <w:p w:rsidR="00CF6FC8" w:rsidRPr="007A223B" w:rsidRDefault="00CF6FC8" w:rsidP="00CF6FC8">
                      <w:pPr>
                        <w:rPr>
                          <w:szCs w:val="20"/>
                        </w:rPr>
                      </w:pPr>
                      <w:r w:rsidRPr="007A223B">
                        <w:rPr>
                          <w:szCs w:val="20"/>
                        </w:rPr>
                        <w:t>Ψ</w:t>
                      </w:r>
                    </w:p>
                  </w:txbxContent>
                </v:textbox>
              </v:shape>
              <v:group id="Group 116" o:spid="_x0000_s1031" style="position:absolute;left:9429;top:3049;width:25773;height:18637" coordorigin="9429,3049" coordsize="25773,186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<v:group id="Group 49" o:spid="_x0000_s1032" style="position:absolute;left:11269;top:3049;width:21007;height:18498" coordorigin="4506,3211" coordsize="2721,2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line id="Line 50" o:spid="_x0000_s1033" style="position:absolute;flip:y;visibility:visible" from="4511,3226" to="4512,5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MgBsIAAADaAAAADwAAAGRycy9kb3ducmV2LnhtbESPT4vCMBTE74LfIbyFvYimKohUo4jg&#10;sgfBf3vZ22vztik2L6XJavXTG0HwOMzMb5j5srWVuFDjS8cKhoMEBHHudMmFgp/Tpj8F4QOyxsox&#10;KbiRh+Wi25ljqt2VD3Q5hkJECPsUFZgQ6lRKnxuy6AeuJo7en2sshiibQuoGrxFuKzlKkom0WHJc&#10;MFjT2lB+Pv5bBb1tWO3rr2xcnI3LRrTj37tlpT4/2tUMRKA2vMOv9rdWMIHnlXgD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2MgBsIAAADaAAAADwAAAAAAAAAAAAAA&#10;AAChAgAAZHJzL2Rvd25yZXYueG1sUEsFBgAAAAAEAAQA+QAAAJADAAAAAA==&#10;" strokecolor="#969696"/>
                  <v:line id="Line 51" o:spid="_x0000_s1034" style="position:absolute;visibility:visible" from="4511,5595" to="7227,5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CZmcQAAADaAAAADwAAAGRycy9kb3ducmV2LnhtbESPQWvCQBSE74L/YXlCb7qxoC2pq4gl&#10;VtuTSSn09sg+k2D2bciuJvn3bqHgcZiZb5jVpje1uFHrKssK5rMIBHFudcWFgu8smb6CcB5ZY22Z&#10;FAzkYLMej1YYa9vxiW6pL0SAsItRQel9E0vp8pIMupltiIN3tq1BH2RbSN1iF+Cmls9RtJQGKw4L&#10;JTa0Kym/pFejwFy2p+zj+lu9z4d98pWYRf35c1TqadJv30B46v0j/N8+aAUv8Hcl3AC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gJmZxAAAANoAAAAPAAAAAAAAAAAA&#10;AAAAAKECAABkcnMvZG93bnJldi54bWxQSwUGAAAAAAQABAD5AAAAkgMAAAAA&#10;" strokecolor="#969696"/>
                  <v:line id="Line 52" o:spid="_x0000_s1035" style="position:absolute;visibility:visible" from="4691,3229" to="4691,5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8N68AAAADaAAAADwAAAGRycy9kb3ducmV2LnhtbERPy4rCMBTdC/MP4Q6401RBGappkRnq&#10;Y2ZVFcHdpbm2xeamNFHr308WgsvDeS/T3jTiTp2rLSuYjCMQxIXVNZcKjods9AXCeWSNjWVS8CQH&#10;afIxWGKs7YNzuu99KUIIuxgVVN63sZSuqMigG9uWOHAX2xn0AXal1B0+Qrhp5DSK5tJgzaGhwpa+&#10;Kyqu+5tRYK6r/LC5neufyXOd/WVm1vyedkoNP/vVAoSn3r/FL/dWKwhbw5VwA2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8fDevAAAAA2gAAAA8AAAAAAAAAAAAAAAAA&#10;oQIAAGRycy9kb3ducmV2LnhtbFBLBQYAAAAABAAEAPkAAACOAwAAAAA=&#10;" strokecolor="#969696"/>
                  <v:line id="Line 53" o:spid="_x0000_s1036" style="position:absolute;visibility:visible" from="4869,3223" to="4869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OocMQAAADaAAAADwAAAGRycy9kb3ducmV2LnhtbESPQWvCQBSE74L/YXlCb7qxoLSpq4gl&#10;VtuTSSn09sg+k2D2bciuJvn3bqHgcZiZb5jVpje1uFHrKssK5rMIBHFudcWFgu8smb6AcB5ZY22Z&#10;FAzkYLMej1YYa9vxiW6pL0SAsItRQel9E0vp8pIMupltiIN3tq1BH2RbSN1iF+Cmls9RtJQGKw4L&#10;JTa0Kym/pFejwFy2p+zj+lu9z4d98pWYRf35c1TqadJv30B46v0j/N8+aAWv8Hcl3AC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U6hwxAAAANoAAAAPAAAAAAAAAAAA&#10;AAAAAKECAABkcnMvZG93bnJldi54bWxQSwUGAAAAAAQABAD5AAAAkgMAAAAA&#10;" strokecolor="#969696"/>
                  <v:line id="Line 54" o:spid="_x0000_s1037" style="position:absolute;visibility:visible" from="5046,3217" to="5046,5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ApE8UAAADbAAAADwAAAGRycy9kb3ducmV2LnhtbESPT2vCQBDF74V+h2UK3urGglKimyAt&#10;qdqe/IPgbciOSTA7G7Krxm/fORR6m+G9ee83i3xwrbpRHxrPBibjBBRx6W3DlYHDvnh9BxUissXW&#10;Mxl4UIA8e35aYGr9nbd028VKSQiHFA3UMXap1qGsyWEY+45YtLPvHUZZ+0rbHu8S7lr9liQz7bBh&#10;aaixo4+aysvu6gy4y3K7X11Pzefk8VX8FG7afh83xoxehuUcVKQh/pv/rtdW8IVefpEBd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ApE8UAAADbAAAADwAAAAAAAAAA&#10;AAAAAAChAgAAZHJzL2Rvd25yZXYueG1sUEsFBgAAAAAEAAQA+QAAAJMDAAAAAA==&#10;" strokecolor="#969696"/>
                  <v:line id="Line 55" o:spid="_x0000_s1038" style="position:absolute;visibility:visible" from="5224,3211" to="5224,5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yMiMMAAADbAAAADwAAAGRycy9kb3ducmV2LnhtbERPTWvCQBC9C/0PyxR6000ES0ldRVqi&#10;rT0lKYXehuw0CWZnQ3YT4793BaG3ebzPWW8n04qRetdYVhAvIhDEpdUNVwq+i3T+AsJ5ZI2tZVJw&#10;IQfbzcNsjYm2Z85ozH0lQgi7BBXU3neJlK6syaBb2I44cH+2N+gD7CupezyHcNPKZRQ9S4MNh4Ya&#10;O3qrqTzlg1FgTrusOAy/zXt82adfqVm1x59PpZ4ep90rCE+T/xff3R86zI/h9ks4QG6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4cjIjDAAAA2wAAAA8AAAAAAAAAAAAA&#10;AAAAoQIAAGRycy9kb3ducmV2LnhtbFBLBQYAAAAABAAEAPkAAACRAwAAAAA=&#10;" strokecolor="#969696"/>
                  <v:line id="Line 56" o:spid="_x0000_s1039" style="position:absolute;visibility:visible" from="5402,3223" to="5402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4S/8IAAADbAAAADwAAAGRycy9kb3ducmV2LnhtbERPTWvCQBC9C/0PyxR6MxsFRaKrSEtq&#10;1ZNGCr0N2WkSzM6G7JrEf+8WCt7m8T5ntRlMLTpqXWVZwSSKQRDnVldcKLhk6XgBwnlkjbVlUnAn&#10;B5v1y2iFibY9n6g7+0KEEHYJKii9bxIpXV6SQRfZhjhwv7Y16ANsC6lb7EO4qeU0jufSYMWhocSG&#10;3kvKr+ebUWCu21O2u/1UH5P7Z3pMzaw+fO+VensdtksQngb/FP+7v3SYP4W/X8IB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s4S/8IAAADbAAAADwAAAAAAAAAAAAAA&#10;AAChAgAAZHJzL2Rvd25yZXYueG1sUEsFBgAAAAAEAAQA+QAAAJADAAAAAA==&#10;" strokecolor="#969696"/>
                  <v:line id="Line 57" o:spid="_x0000_s1040" style="position:absolute;visibility:visible" from="5592,3223" to="5592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K3ZMEAAADbAAAADwAAAGRycy9kb3ducmV2LnhtbERPTYvCMBC9L/gfwgje1lSXFalGEaXr&#10;rp6qIngbmrEtNpPSRK3/fiMI3ubxPmc6b00lbtS40rKCQT8CQZxZXXKu4LBPPscgnEfWWFkmBQ9y&#10;MJ91PqYYa3vnlG47n4sQwi5GBYX3dSylywoy6Pq2Jg7c2TYGfYBNLnWD9xBuKjmMopE0WHJoKLCm&#10;ZUHZZXc1Csxlke7X11O5Gjx+km1ivqvN8U+pXrddTEB4av1b/HL/6jD/C56/hAPk7B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grdkwQAAANsAAAAPAAAAAAAAAAAAAAAA&#10;AKECAABkcnMvZG93bnJldi54bWxQSwUGAAAAAAQABAD5AAAAjwMAAAAA&#10;" strokecolor="#969696"/>
                  <v:line id="Line 58" o:spid="_x0000_s1041" style="position:absolute;visibility:visible" from="5782,3223" to="5782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svEMEAAADbAAAADwAAAGRycy9kb3ducmV2LnhtbERPTYvCMBC9L/gfwgje1lTZFalGEaXr&#10;rp6qIngbmrEtNpPSRK3/fiMI3ubxPmc6b00lbtS40rKCQT8CQZxZXXKu4LBPPscgnEfWWFkmBQ9y&#10;MJ91PqYYa3vnlG47n4sQwi5GBYX3dSylywoy6Pq2Jg7c2TYGfYBNLnWD9xBuKjmMopE0WHJoKLCm&#10;ZUHZZXc1Csxlke7X11O5Gjx+km1ivqvN8U+pXrddTEB4av1b/HL/6jD/C56/hAPk7B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ay8QwQAAANsAAAAPAAAAAAAAAAAAAAAA&#10;AKECAABkcnMvZG93bnJldi54bWxQSwUGAAAAAAQABAD5AAAAjwMAAAAA&#10;" strokecolor="#969696"/>
                  <v:line id="Line 59" o:spid="_x0000_s1042" style="position:absolute;visibility:visible" from="5954,3223" to="5954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eKi8IAAADbAAAADwAAAGRycy9kb3ducmV2LnhtbERPS4vCMBC+L/gfwgje1lRBWWpTEaW7&#10;unvygeBtaMa22ExKE7X++40geJuP7znJvDO1uFHrKssKRsMIBHFudcWFgsM++/wC4TyyxtoyKXiQ&#10;g3na+0gw1vbOW7rtfCFCCLsYFZTeN7GULi/JoBvahjhwZ9sa9AG2hdQt3kO4qeU4iqbSYMWhocSG&#10;liXll93VKDCXxXb/cz1Vq9HjO/vLzKT+PW6UGvS7xQyEp86/xS/3Wof5E3j+Eg6Q6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eKi8IAAADbAAAADwAAAAAAAAAAAAAA&#10;AAChAgAAZHJzL2Rvd25yZXYueG1sUEsFBgAAAAAEAAQA+QAAAJADAAAAAA==&#10;" strokecolor="#969696"/>
                  <v:line id="Line 60" o:spid="_x0000_s1043" style="position:absolute;visibility:visible" from="6135,3223" to="6135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UU/MIAAADbAAAADwAAAGRycy9kb3ducmV2LnhtbERPTWvCQBC9F/wPywjemk0EpURXkUpa&#10;bU8aKfQ2ZKdJSHY2ZFeN/74rCN7m8T5nuR5MKy7Uu9qygiSKQRAXVtdcKjjl2esbCOeRNbaWScGN&#10;HKxXo5clptpe+UCXoy9FCGGXooLK+y6V0hUVGXSR7YgD92d7gz7AvpS6x2sIN62cxvFcGqw5NFTY&#10;0XtFRXM8GwWm2Rzyz/NvvU1uH9l3Zmbt189eqcl42CxAeBr8U/xw73SYP4f7L+EAu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fUU/MIAAADbAAAADwAAAAAAAAAAAAAA&#10;AAChAgAAZHJzL2Rvd25yZXYueG1sUEsFBgAAAAAEAAQA+QAAAJADAAAAAA==&#10;" strokecolor="#969696"/>
                  <v:line id="Line 61" o:spid="_x0000_s1044" style="position:absolute;visibility:visible" from="6316,3223" to="6316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mxZ8EAAADbAAAADwAAAGRycy9kb3ducmV2LnhtbERPTYvCMBC9L/gfwgje1lRhV6lGEaXr&#10;rp6qIngbmrEtNpPSRK3/fiMI3ubxPmc6b00lbtS40rKCQT8CQZxZXXKu4LBPPscgnEfWWFkmBQ9y&#10;MJ91PqYYa3vnlG47n4sQwi5GBYX3dSylywoy6Pq2Jg7c2TYGfYBNLnWD9xBuKjmMom9psOTQUGBN&#10;y4Kyy+5qFJjLIt2vr6dyNXj8JNvEfFWb459SvW67mIDw1Pq3+OX+1WH+CJ6/hAPk7B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ubFnwQAAANsAAAAPAAAAAAAAAAAAAAAA&#10;AKECAABkcnMvZG93bnJldi54bWxQSwUGAAAAAAQABAD5AAAAjwMAAAAA&#10;" strokecolor="#969696"/>
                  <v:line id="Line 62" o:spid="_x0000_s1045" style="position:absolute;visibility:visible" from="6498,3223" to="6498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YlFcUAAADbAAAADwAAAGRycy9kb3ducmV2LnhtbESPT2vCQBDF74V+h2UK3urGglKimyAt&#10;qdqe/IPgbciOSTA7G7Krxm/fORR6m+G9ee83i3xwrbpRHxrPBibjBBRx6W3DlYHDvnh9BxUissXW&#10;Mxl4UIA8e35aYGr9nbd028VKSQiHFA3UMXap1qGsyWEY+45YtLPvHUZZ+0rbHu8S7lr9liQz7bBh&#10;aaixo4+aysvu6gy4y3K7X11Pzefk8VX8FG7afh83xoxehuUcVKQh/pv/rtdW8AVWfpEBd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yYlFcUAAADbAAAADwAAAAAAAAAA&#10;AAAAAAChAgAAZHJzL2Rvd25yZXYueG1sUEsFBgAAAAAEAAQA+QAAAJMDAAAAAA==&#10;" strokecolor="#969696"/>
                  <v:line id="Line 63" o:spid="_x0000_s1046" style="position:absolute;visibility:visible" from="6679,3223" to="6679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qAjsEAAADbAAAADwAAAGRycy9kb3ducmV2LnhtbERPTYvCMBC9L/gfwgje1lRhF61GEaXr&#10;rp6qIngbmrEtNpPSRK3/fiMI3ubxPmc6b00lbtS40rKCQT8CQZxZXXKu4LBPPkcgnEfWWFkmBQ9y&#10;MJ91PqYYa3vnlG47n4sQwi5GBYX3dSylywoy6Pq2Jg7c2TYGfYBNLnWD9xBuKjmMom9psOTQUGBN&#10;y4Kyy+5qFJjLIt2vr6dyNXj8JNvEfFWb459SvW67mIDw1Pq3+OX+1WH+GJ6/hAPk7B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aoCOwQAAANsAAAAPAAAAAAAAAAAAAAAA&#10;AKECAABkcnMvZG93bnJldi54bWxQSwUGAAAAAAQABAD5AAAAjwMAAAAA&#10;" strokecolor="#969696"/>
                  <v:line id="Line 64" o:spid="_x0000_s1047" style="position:absolute;visibility:visible" from="6860,3223" to="6860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zjrsEAAADbAAAADwAAAGRycy9kb3ducmV2LnhtbERPTYvCMBC9C/6HMII3TRVcpJoWUaru&#10;eqrKwt6GZmyLzaQ0Ueu/3xwW9vh43+u0N414Uudqywpm0wgEcWF1zaWC6yWbLEE4j6yxsUwK3uQg&#10;TYaDNcbavjin59mXIoSwi1FB5X0bS+mKigy6qW2JA3eznUEfYFdK3eErhJtGzqPoQxqsOTRU2NK2&#10;ouJ+fhgF5r7JL4fHT72bvffZKTOL5uv7U6nxqN+sQHjq/b/4z33UCuZhffgSfoBM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POOuwQAAANsAAAAPAAAAAAAAAAAAAAAA&#10;AKECAABkcnMvZG93bnJldi54bWxQSwUGAAAAAAQABAD5AAAAjwMAAAAA&#10;" strokecolor="#969696"/>
                  <v:line id="Line 65" o:spid="_x0000_s1048" style="position:absolute;visibility:visible" from="7040,3223" to="7040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BGNcUAAADbAAAADwAAAGRycy9kb3ducmV2LnhtbESPQWvCQBSE7wX/w/IEb3UTwVJSV5FK&#10;1LYnkyJ4e2Rfk2D2bciuSfz33ULB4zAz3zCrzWga0VPnassK4nkEgriwuuZSwXeePr+CcB5ZY2OZ&#10;FNzJwWY9eVphou3AJ+ozX4oAYZeggsr7NpHSFRUZdHPbEgfvx3YGfZBdKXWHQ4CbRi6i6EUarDks&#10;VNjSe0XFNbsZBea6PeWH26Xexfd9+pWaZfN5/lBqNh23byA8jf4R/m8ftYJFDH9fw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BGNcUAAADbAAAADwAAAAAAAAAA&#10;AAAAAAChAgAAZHJzL2Rvd25yZXYueG1sUEsFBgAAAAAEAAQA+QAAAJMDAAAAAA==&#10;" strokecolor="#969696"/>
                  <v:line id="Line 66" o:spid="_x0000_s1049" style="position:absolute;visibility:visible" from="7221,3223" to="7221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LYQsMAAADbAAAADwAAAGRycy9kb3ducmV2LnhtbESPT4vCMBTE7wt+h/CEva2phRWpRhGl&#10;7qon/yB4ezTPtti8lCZq/fZGEDwOM/MbZjxtTSVu1LjSsoJ+LwJBnFldcq7gsE9/hiCcR9ZYWSYF&#10;D3IwnXS+xphoe+ct3XY+FwHCLkEFhfd1IqXLCjLoerYmDt7ZNgZ9kE0udYP3ADeVjKNoIA2WHBYK&#10;rGleUHbZXY0Cc5lt93/XU7noP5bpJjW/1fq4Uuq7285GIDy1/hN+t/+1gjiG15fwA+Tk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i2ELDAAAA2wAAAA8AAAAAAAAAAAAA&#10;AAAAoQIAAGRycy9kb3ducmV2LnhtbFBLBQYAAAAABAAEAPkAAACRAwAAAAA=&#10;" strokecolor="#969696"/>
                  <v:line id="Line 67" o:spid="_x0000_s1050" style="position:absolute;visibility:visible" from="4506,3223" to="7221,3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592cQAAADbAAAADwAAAGRycy9kb3ducmV2LnhtbESPQYvCMBSE7wv7H8Jb8LamKop0jSJK&#10;1dVTVRa8PZpnW2xeShO1/vuNIHgcZuYbZjJrTSVu1LjSsoJeNwJBnFldcq7geEi+xyCcR9ZYWSYF&#10;D3Iwm35+TDDW9s4p3fY+FwHCLkYFhfd1LKXLCjLourYmDt7ZNgZ9kE0udYP3ADeV7EfRSBosOSwU&#10;WNOioOyyvxoF5jJPD+vrqVz2Hqtkl5hhtf37Varz1c5/QHhq/Tv8am+0gv4Anl/CD5DT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7n3ZxAAAANsAAAAPAAAAAAAAAAAA&#10;AAAAAKECAABkcnMvZG93bnJldi54bWxQSwUGAAAAAAQABAD5AAAAkgMAAAAA&#10;" strokecolor="#969696"/>
                  <v:line id="Line 68" o:spid="_x0000_s1051" style="position:absolute;visibility:visible" from="4506,3585" to="7221,3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flrcQAAADbAAAADwAAAGRycy9kb3ducmV2LnhtbESPQYvCMBSE7wv7H8Jb8Lamiop0jSJK&#10;1dVTVRa8PZpnW2xeShO1/vuNIHgcZuYbZjJrTSVu1LjSsoJeNwJBnFldcq7geEi+xyCcR9ZYWSYF&#10;D3Iwm35+TDDW9s4p3fY+FwHCLkYFhfd1LKXLCjLourYmDt7ZNgZ9kE0udYP3ADeV7EfRSBosOSwU&#10;WNOioOyyvxoF5jJPD+vrqVz2Hqtkl5hhtf37Varz1c5/QHhq/Tv8am+0gv4Anl/CD5DT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B+WtxAAAANsAAAAPAAAAAAAAAAAA&#10;AAAAAKECAABkcnMvZG93bnJldi54bWxQSwUGAAAAAAQABAD5AAAAkgMAAAAA&#10;" strokecolor="#969696"/>
                  <v:line id="Line 69" o:spid="_x0000_s1052" style="position:absolute;visibility:visible" from="4506,3404" to="7221,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tANsQAAADbAAAADwAAAGRycy9kb3ducmV2LnhtbESPT4vCMBTE74LfIbwFb5oqKFKbiqzU&#10;P+tJXYS9PZq3bbF5KU3U+u03grDHYWZ+wyTLztTiTq2rLCsYjyIQxLnVFRcKvs/ZcA7CeWSNtWVS&#10;8CQHy7TfSzDW9sFHup98IQKEXYwKSu+bWEqXl2TQjWxDHLxf2xr0QbaF1C0+AtzUchJFM2mw4rBQ&#10;YkOfJeXX080oMNfV8by9/VTr8XOTHTIzrb8ue6UGH91qAcJT5//D7/ZOK5hM4fUl/ACZ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S0A2xAAAANsAAAAPAAAAAAAAAAAA&#10;AAAAAKECAABkcnMvZG93bnJldi54bWxQSwUGAAAAAAQABAD5AAAAkgMAAAAA&#10;" strokecolor="#969696"/>
                  <v:line id="Line 70" o:spid="_x0000_s1053" style="position:absolute;visibility:visible" from="4506,3766" to="7221,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neQcQAAADbAAAADwAAAGRycy9kb3ducmV2LnhtbESPT4vCMBTE74LfIbwFb5oqKFKbiqzU&#10;P+tJXYS9PZq3bbF5KU3U+u03grDHYWZ+wyTLztTiTq2rLCsYjyIQxLnVFRcKvs/ZcA7CeWSNtWVS&#10;8CQHy7TfSzDW9sFHup98IQKEXYwKSu+bWEqXl2TQjWxDHLxf2xr0QbaF1C0+AtzUchJFM2mw4rBQ&#10;YkOfJeXX080oMNfV8by9/VTr8XOTHTIzrb8ue6UGH91qAcJT5//D7/ZOK5jM4PUl/ACZ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md5BxAAAANsAAAAPAAAAAAAAAAAA&#10;AAAAAKECAABkcnMvZG93bnJldi54bWxQSwUGAAAAAAQABAD5AAAAkgMAAAAA&#10;" strokecolor="#969696"/>
                  <v:line id="Line 71" o:spid="_x0000_s1054" style="position:absolute;visibility:visible" from="4506,3948" to="7221,3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V72sQAAADbAAAADwAAAGRycy9kb3ducmV2LnhtbESPT4vCMBTE7wv7HcJb8LamCv6haxRR&#10;qq6eqrLg7dE822LzUpqo9dtvBMHjMDO/YSaz1lTiRo0rLSvodSMQxJnVJecKjofkewzCeWSNlWVS&#10;8CAHs+nnxwRjbe+c0m3vcxEg7GJUUHhfx1K6rCCDrmtr4uCdbWPQB9nkUjd4D3BTyX4UDaXBksNC&#10;gTUtCsou+6tRYC7z9LC+nspl77FKdokZVNu/X6U6X+38B4Sn1r/Dr/ZGK+iP4Pkl/AA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1XvaxAAAANsAAAAPAAAAAAAAAAAA&#10;AAAAAKECAABkcnMvZG93bnJldi54bWxQSwUGAAAAAAQABAD5AAAAkgMAAAAA&#10;" strokecolor="#969696"/>
                  <v:line id="Line 72" o:spid="_x0000_s1055" style="position:absolute;visibility:visible" from="4506,4128" to="7221,4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rvqMEAAADbAAAADwAAAGRycy9kb3ducmV2LnhtbERPTYvCMBC9C/6HMII3TRVcpJoWUaru&#10;eqrKwt6GZmyLzaQ0Ueu/3xwW9vh43+u0N414Uudqywpm0wgEcWF1zaWC6yWbLEE4j6yxsUwK3uQg&#10;TYaDNcbavjin59mXIoSwi1FB5X0bS+mKigy6qW2JA3eznUEfYFdK3eErhJtGzqPoQxqsOTRU2NK2&#10;ouJ+fhgF5r7JL4fHT72bvffZKTOL5uv7U6nxqN+sQHjq/b/4z33UCuZhbPgSfoBM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Su+owQAAANsAAAAPAAAAAAAAAAAAAAAA&#10;AKECAABkcnMvZG93bnJldi54bWxQSwUGAAAAAAQABAD5AAAAjwMAAAAA&#10;" strokecolor="#969696"/>
                  <v:line id="Line 73" o:spid="_x0000_s1056" style="position:absolute;visibility:visible" from="4506,4309" to="7221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ZKM8QAAADbAAAADwAAAGRycy9kb3ducmV2LnhtbESPQYvCMBSE7wv7H8Jb8LamCop2jSJK&#10;1dVTVRa8PZpnW2xeShO1/vuNIHgcZuYbZjJrTSVu1LjSsoJeNwJBnFldcq7geEi+RyCcR9ZYWSYF&#10;D3Iwm35+TDDW9s4p3fY+FwHCLkYFhfd1LKXLCjLourYmDt7ZNgZ9kE0udYP3ADeV7EfRUBosOSwU&#10;WNOioOyyvxoF5jJPD+vrqVz2Hqtkl5hBtf37Varz1c5/QHhq/Tv8am+0gv4Ynl/CD5DT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BkozxAAAANsAAAAPAAAAAAAAAAAA&#10;AAAAAKECAABkcnMvZG93bnJldi54bWxQSwUGAAAAAAQABAD5AAAAkgMAAAAA&#10;" strokecolor="#969696"/>
                  <v:line id="Line 74" o:spid="_x0000_s1057" style="position:absolute;visibility:visible" from="4506,4490" to="7221,4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V1c8MAAADbAAAADwAAAGRycy9kb3ducmV2LnhtbERPy2qDQBTdF/oPwy1014y2NASTUSTB&#10;tklXeRDo7uLcqujcEWdMzN93FoEuD+e9yibTiQsNrrGsIJ5FIIhLqxuuFJyOxcsChPPIGjvLpOBG&#10;DrL08WGFibZX3tPl4CsRQtglqKD2vk+kdGVNBt3M9sSB+7WDQR/gUEk94DWEm06+RtFcGmw4NNTY&#10;07qmsj2MRoFp8/3xc/xpNvHto/guzHu3O2+Ven6a8iUIT5P/F9/dX1rBW1gfvoQfIN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ldXPDAAAA2wAAAA8AAAAAAAAAAAAA&#10;AAAAoQIAAGRycy9kb3ducmV2LnhtbFBLBQYAAAAABAAEAPkAAACRAwAAAAA=&#10;" strokecolor="#969696"/>
                  <v:line id="Line 75" o:spid="_x0000_s1058" style="position:absolute;visibility:visible" from="4506,4671" to="7221,4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nQ6MQAAADbAAAADwAAAGRycy9kb3ducmV2LnhtbESPT4vCMBTE7wt+h/AEb2valV2kGkVc&#10;qque/IPg7dE822LzUpqo9dsbYcHjMDO/YcbT1lTiRo0rLSuI+xEI4szqknMFh336OQThPLLGyjIp&#10;eJCD6aTzMcZE2ztv6bbzuQgQdgkqKLyvEyldVpBB17c1cfDOtjHog2xyqRu8B7ip5FcU/UiDJYeF&#10;AmuaF5RddlejwFxm2/3yeip/48ci3aTmu1ofV0r1uu1sBMJT69/h//afVjCI4fUl/AA5e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qdDoxAAAANsAAAAPAAAAAAAAAAAA&#10;AAAAAKECAABkcnMvZG93bnJldi54bWxQSwUGAAAAAAQABAD5AAAAkgMAAAAA&#10;" strokecolor="#969696"/>
                  <v:line id="Line 76" o:spid="_x0000_s1059" style="position:absolute;visibility:visible" from="4506,4852" to="7221,4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6IMsEAAADcAAAADwAAAGRycy9kb3ducmV2LnhtbERPy4rCMBTdC/5DuII7TVUcpBpFHDrq&#10;uPKB4O7SXNtic1OaqPXvzUJweTjv2aIxpXhQ7QrLCgb9CARxanXBmYLTMelNQDiPrLG0TApe5GAx&#10;b7dmGGv75D09Dj4TIYRdjApy76tYSpfmZND1bUUcuKutDfoA60zqGp8h3JRyGEU/0mDBoSHHilY5&#10;pbfD3Sgwt+X+uL5fit/B6y/ZJWZc/p+3SnU7zXIKwlPjv+KPe6MVDEdhbTgTjoCcv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vogywQAAANwAAAAPAAAAAAAAAAAAAAAA&#10;AKECAABkcnMvZG93bnJldi54bWxQSwUGAAAAAAQABAD5AAAAjwMAAAAA&#10;" strokecolor="#969696"/>
                  <v:line id="Line 77" o:spid="_x0000_s1060" style="position:absolute;visibility:visible" from="4506,5033" to="7221,5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1cbcUAAADbAAAADwAAAGRycy9kb3ducmV2LnhtbESPT2vCQBTE74LfYXlCb2ZjaYNEVwkt&#10;qbY9+QfB2yP7TEKyb0N21fjtu4VCj8PM/IZZrgfTihv1rrasYBbFIIgLq2suFRwP+XQOwnlkja1l&#10;UvAgB+vVeLTEVNs77+i296UIEHYpKqi871IpXVGRQRfZjjh4F9sb9EH2pdQ93gPctPI5jhNpsOaw&#10;UGFHbxUVzf5qFJgm2x0213P9Pnt85N+5eW2/Tp9KPU2GbAHC0+D/w3/trVaQvMDvl/A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m1cbcUAAADbAAAADwAAAAAAAAAA&#10;AAAAAAChAgAAZHJzL2Rvd25yZXYueG1sUEsFBgAAAAAEAAQA+QAAAJMDAAAAAA==&#10;" strokecolor="#969696"/>
                  <v:line id="Line 78" o:spid="_x0000_s1061" style="position:absolute;visibility:visible" from="4506,5214" to="7221,5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H59sUAAADbAAAADwAAAGRycy9kb3ducmV2LnhtbESPT2vCQBTE7wW/w/IK3ppNBKVEV5FK&#10;/NOeNEXo7ZF9TUKyb0N21fjtu4LQ4zAzv2EWq8G04kq9qy0rSKIYBHFhdc2lgu88e3sH4TyyxtYy&#10;KbiTg9Vy9LLAVNsbH+l68qUIEHYpKqi871IpXVGRQRfZjjh4v7Y36IPsS6l7vAW4aeUkjmfSYM1h&#10;ocKOPioqmtPFKDDN+pjvLj/1Jrlvs6/MTNvP80Gp8euwnoPwNPj/8LO91wpmU3h8CT9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H59sUAAADbAAAADwAAAAAAAAAA&#10;AAAAAAChAgAAZHJzL2Rvd25yZXYueG1sUEsFBgAAAAAEAAQA+QAAAJMDAAAAAA==&#10;" strokecolor="#969696"/>
                  <v:line id="Line 79" o:spid="_x0000_s1062" style="position:absolute;visibility:visible" from="4506,5394" to="7221,5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NngcQAAADbAAAADwAAAGRycy9kb3ducmV2LnhtbESPT4vCMBTE74LfITzBm6YuWKRrFNml&#10;/llP1UXw9mjetsXmpTRR67ffCILHYWZ+w8yXnanFjVpXWVYwGUcgiHOrKy4U/B7T0QyE88gaa8uk&#10;4EEOlot+b46JtnfO6HbwhQgQdgkqKL1vEildXpJBN7YNcfD+bGvQB9kWUrd4D3BTy48oiqXBisNC&#10;iQ19lZRfDlejwFxW2XFzPVffk8c63admWv+cdkoNB93qE4Snzr/Dr/ZWK4hjeH4JP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82eBxAAAANsAAAAPAAAAAAAAAAAA&#10;AAAAAKECAABkcnMvZG93bnJldi54bWxQSwUGAAAAAAQABAD5AAAAkgMAAAAA&#10;" strokecolor="#969696"/>
                </v:group>
                <v:line id="Line 80" o:spid="_x0000_s1063" style="position:absolute;flip:y;visibility:visible" from="21136,3049" to="21143,21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wSp8QAAADbAAAADwAAAGRycy9kb3ducmV2LnhtbESPT2vCQBTE7wW/w/IEL0U3WtAQXUWr&#10;gUIvxj/3R/aZBLNvl+xW02/fLRR6HGbmN8xq05tWPKjzjWUF00kCgri0uuFKweWcj1MQPiBrbC2T&#10;gm/ysFkPXlaYafvkgh6nUIkIYZ+hgjoEl0npy5oM+ol1xNG72c5giLKrpO7wGeGmlbMkmUuDDceF&#10;Gh2911TeT19GwevbYe9cmuZ5sbfN0V0Pxe7zotRo2G+XIAL14T/81/7QCuYL+P0Sf4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TBKnxAAAANsAAAAPAAAAAAAAAAAA&#10;AAAAAKECAABkcnMvZG93bnJldi54bWxQSwUGAAAAAAQABAD5AAAAkgMAAAAA&#10;">
                  <v:stroke startarrow="block" endarrow="block"/>
                </v:line>
                <v:line id="Line 81" o:spid="_x0000_s1064" style="position:absolute;visibility:visible" from="11269,12964" to="32176,12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De4cEAAADbAAAADwAAAGRycy9kb3ducmV2LnhtbERPPWvDMBDdA/0P4grdYjkZTHGthBBI&#10;8VJK3dD5Yl1sJ9bJsVTL7a+vhkLGx/sutrPpxUSj6ywrWCUpCOLa6o4bBcfPw/IZhPPIGnvLpOCH&#10;HGw3D4sCc20Df9BU+UbEEHY5Kmi9H3IpXd2SQZfYgThyZzsa9BGOjdQjhhhuerlO00wa7Dg2tDjQ&#10;vqX6Wn0bBWn4fZUXWXbTe/l2C8MpfK1vQamnx3n3AsLT7O/if3epFWRxbPwSf4D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gN7hwQAAANsAAAAPAAAAAAAAAAAAAAAA&#10;AKECAABkcnMvZG93bnJldi54bWxQSwUGAAAAAAQABAD5AAAAjwMAAAAA&#10;">
                  <v:stroke startarrow="block" endarrow="block"/>
                </v:line>
                <v:shape id="Text Box 85" o:spid="_x0000_s1065" type="#_x0000_t202" style="position:absolute;left:20006;top:12582;width:3367;height:35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rCbcQA&#10;AADbAAAADwAAAGRycy9kb3ducmV2LnhtbESPQWsCMRSE74X+h/AKvdVsPYhdjSJLBUvxoO7B43Pz&#10;3KxuXsIm1fXfG0HocZiZb5jpvLetuFAXGscKPgcZCOLK6YZrBeVu+TEGESKyxtYxKbhRgPns9WWK&#10;uXZX3tBlG2uRIBxyVGBi9LmUoTJkMQycJ07e0XUWY5JdLXWH1wS3rRxm2UhabDgtGPRUGKrO2z+r&#10;YLk47L/DOjutqTa+KMqf42/jlXp/6xcTEJH6+B9+tldawegLHl/SD5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6wm3EAAAA2wAAAA8AAAAAAAAAAAAAAAAAmAIAAGRycy9k&#10;b3ducmV2LnhtbFBLBQYAAAAABAAEAPUAAACJAwAAAAA=&#10;" filled="f" stroked="f">
                  <v:textbox inset="3.06425mm,1.53211mm,3.06425mm,1.53211mm">
                    <w:txbxContent>
                      <w:p w:rsidR="00CF6FC8" w:rsidRPr="007A223B" w:rsidRDefault="00CF6FC8" w:rsidP="00CF6FC8">
                        <w:pPr>
                          <w:rPr>
                            <w:szCs w:val="20"/>
                          </w:rPr>
                        </w:pPr>
                        <w:r w:rsidRPr="007A223B">
                          <w:rPr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86" o:spid="_x0000_s1066" type="#_x0000_t202" style="position:absolute;left:31836;top:12023;width:3366;height:35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n9LcAA&#10;AADbAAAADwAAAGRycy9kb3ducmV2LnhtbERPTYvCMBC9L/gfwgje1lQP7lKNIkVBEQ+6HvY4NmNT&#10;bSahiVr//eYg7PHxvmeLzjbiQW2oHSsYDTMQxKXTNVcKTj/rz28QISJrbByTghcFWMx7HzPMtXvy&#10;gR7HWIkUwiFHBSZGn0sZSkMWw9B54sRdXGsxJthWUrf4TOG2keMsm0iLNacGg54KQ+XteLcK1svz&#10;7yrss+ueKuOL4rS97Gqv1KDfLacgInXxX/x2b7SCr7Q+fUk/QM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Vn9LcAAAADbAAAADwAAAAAAAAAAAAAAAACYAgAAZHJzL2Rvd25y&#10;ZXYueG1sUEsFBgAAAAAEAAQA9QAAAIUDAAAAAA==&#10;" filled="f" stroked="f">
                  <v:textbox inset="3.06425mm,1.53211mm,3.06425mm,1.53211mm">
                    <w:txbxContent>
                      <w:p w:rsidR="00CF6FC8" w:rsidRPr="007A223B" w:rsidRDefault="00CF6FC8" w:rsidP="00CF6FC8">
                        <w:pPr>
                          <w:rPr>
                            <w:szCs w:val="20"/>
                          </w:rPr>
                        </w:pPr>
                        <w:r w:rsidRPr="007A223B">
                          <w:rPr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89" o:spid="_x0000_s1067" type="#_x0000_t202" style="position:absolute;left:9429;top:11944;width:2888;height:28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VYtsQA&#10;AADbAAAADwAAAGRycy9kb3ducmV2LnhtbESPQWsCMRSE74X+h/AK3mrWHrRsjSJLBUU8qHvw+Lp5&#10;brbdvIRN1PXfG0HocZiZb5jpvLetuFAXGscKRsMMBHHldMO1gvKwfP8EESKyxtYxKbhRgPns9WWK&#10;uXZX3tFlH2uRIBxyVGBi9LmUoTJkMQydJ07eyXUWY5JdLXWH1wS3rfzIsrG02HBaMOipMFT97c9W&#10;wXLxc/wO2+x3S7XxRVGuT5vGKzV46xdfICL18T/8bK+0gskIHl/SD5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VWLbEAAAA2wAAAA8AAAAAAAAAAAAAAAAAmAIAAGRycy9k&#10;b3ducmV2LnhtbFBLBQYAAAAABAAEAPUAAACJAwAAAAA=&#10;" filled="f" stroked="f">
                  <v:textbox inset="3.06425mm,1.53211mm,3.06425mm,1.53211mm">
                    <w:txbxContent>
                      <w:p w:rsidR="00CF6FC8" w:rsidRPr="007A223B" w:rsidRDefault="00CF6FC8" w:rsidP="00CF6FC8">
                        <w:pPr>
                          <w:rPr>
                            <w:szCs w:val="20"/>
                          </w:rPr>
                        </w:pPr>
                        <w:r w:rsidRPr="007A223B">
                          <w:rPr>
                            <w:szCs w:val="20"/>
                          </w:rPr>
                          <w:t>Χ΄</w:t>
                        </w:r>
                      </w:p>
                    </w:txbxContent>
                  </v:textbox>
                </v:shape>
              </v:group>
              <v:shape id="Text Box 87" o:spid="_x0000_s1068" type="#_x0000_t202" style="position:absolute;left:20217;top:21474;width:2743;height:23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fGwcQA&#10;AADbAAAADwAAAGRycy9kb3ducmV2LnhtbESPQWsCMRSE74L/ITzBm2b1YGVrVmRRqIiHWg89vm7e&#10;brbdvIRNqtt/3xQKHoeZ+YbZbAfbiRv1oXWsYDHPQBBXTrfcKLi+HWZrECEia+wck4IfCrAtxqMN&#10;5trd+ZVul9iIBOGQowITo8+lDJUhi2HuPHHyatdbjEn2jdQ93hPcdnKZZStpseW0YNBTaaj6unxb&#10;BYfdx/s+nLPPMzXGl+X1WJ9ar9R0MuyeQUQa4iP8337RCp6W8Pcl/QB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HxsHEAAAA2wAAAA8AAAAAAAAAAAAAAAAAmAIAAGRycy9k&#10;b3ducmV2LnhtbFBLBQYAAAAABAAEAPUAAACJAwAAAAA=&#10;" filled="f" stroked="f">
                <v:textbox inset="3.06425mm,1.53211mm,3.06425mm,1.53211mm">
                  <w:txbxContent>
                    <w:p w:rsidR="00CF6FC8" w:rsidRPr="0042722E" w:rsidRDefault="00CF6FC8" w:rsidP="00CF6FC8">
                      <w:pPr>
                        <w:rPr>
                          <w:szCs w:val="20"/>
                        </w:rPr>
                      </w:pPr>
                      <w:r w:rsidRPr="007A223B">
                        <w:rPr>
                          <w:szCs w:val="20"/>
                        </w:rPr>
                        <w:t>Ψ</w:t>
                      </w:r>
                      <w:r>
                        <w:rPr>
                          <w:szCs w:val="20"/>
                        </w:rPr>
                        <w:t>΄</w:t>
                      </w:r>
                    </w:p>
                  </w:txbxContent>
                </v:textbox>
              </v:shape>
            </v:group>
            <w10:wrap type="tight"/>
          </v:group>
        </w:pict>
      </w:r>
      <w:r w:rsidR="00821E33">
        <w:t>γ</w:t>
      </w:r>
      <w:r w:rsidR="00821E33" w:rsidRPr="00443E77">
        <w:t>)</w:t>
      </w:r>
      <w:r w:rsidR="00821E33" w:rsidRPr="00443E77">
        <w:rPr>
          <w:b/>
        </w:rPr>
        <w:t xml:space="preserve"> ψ = -2</w:t>
      </w:r>
    </w:p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CF6FC8" w:rsidP="00146CF1"/>
    <w:p w:rsidR="00CF6FC8" w:rsidRDefault="007032FD" w:rsidP="00146CF1">
      <w:r>
        <w:t xml:space="preserve">Οι τρεις ευθείες ορίζουν ένα τρίγωνο το ΑΒΓ. Να βρείτε </w:t>
      </w:r>
    </w:p>
    <w:p w:rsidR="007032FD" w:rsidRDefault="007032FD" w:rsidP="00146CF1">
      <w:r>
        <w:t xml:space="preserve">δ) Τις </w:t>
      </w:r>
      <w:r w:rsidRPr="00443E77">
        <w:rPr>
          <w:b/>
        </w:rPr>
        <w:t>συντεταγμένες</w:t>
      </w:r>
      <w:r>
        <w:t xml:space="preserve"> των κορυφών του.</w:t>
      </w:r>
    </w:p>
    <w:p w:rsidR="007032FD" w:rsidRDefault="007032FD" w:rsidP="00146CF1"/>
    <w:p w:rsidR="000853A8" w:rsidRDefault="000853A8" w:rsidP="00146CF1"/>
    <w:p w:rsidR="000853A8" w:rsidRDefault="000853A8" w:rsidP="00146CF1"/>
    <w:p w:rsidR="007032FD" w:rsidRDefault="007032FD" w:rsidP="00146CF1">
      <w:r>
        <w:t xml:space="preserve">ε) Το </w:t>
      </w:r>
      <w:r w:rsidRPr="00443E77">
        <w:rPr>
          <w:b/>
        </w:rPr>
        <w:t xml:space="preserve">Εμβαδό </w:t>
      </w:r>
      <w:r>
        <w:t>του τριγώνου ΑΒΓ.</w:t>
      </w:r>
    </w:p>
    <w:p w:rsidR="00CF6FC8" w:rsidRPr="00443E77" w:rsidRDefault="00443E77" w:rsidP="00463B97">
      <w:pPr>
        <w:jc w:val="right"/>
        <w:rPr>
          <w:b/>
        </w:rPr>
      </w:pPr>
      <w:r>
        <w:rPr>
          <w:b/>
        </w:rPr>
        <w:t>(3</w:t>
      </w:r>
      <w:r w:rsidR="00B063AE" w:rsidRPr="00443E77">
        <w:rPr>
          <w:b/>
        </w:rPr>
        <w:t xml:space="preserve"> μον.</w:t>
      </w:r>
      <w:r w:rsidR="007032FD" w:rsidRPr="00443E77">
        <w:rPr>
          <w:b/>
        </w:rPr>
        <w:t>)</w:t>
      </w:r>
    </w:p>
    <w:p w:rsidR="00CF6FC8" w:rsidRDefault="00CF6FC8" w:rsidP="00146CF1"/>
    <w:p w:rsidR="00CF6FC8" w:rsidRDefault="00CF6FC8" w:rsidP="00146CF1"/>
    <w:p w:rsidR="00CF6FC8" w:rsidRDefault="00CF6FC8" w:rsidP="00146CF1"/>
    <w:p w:rsidR="0050254A" w:rsidRDefault="0050254A" w:rsidP="00146CF1"/>
    <w:p w:rsidR="0050254A" w:rsidRDefault="0050254A" w:rsidP="00146CF1"/>
    <w:p w:rsidR="0050254A" w:rsidRPr="00443E77" w:rsidRDefault="0050254A" w:rsidP="00D66955">
      <w:pPr>
        <w:pStyle w:val="ListParagraph"/>
        <w:numPr>
          <w:ilvl w:val="0"/>
          <w:numId w:val="17"/>
        </w:numPr>
        <w:ind w:left="284" w:hanging="284"/>
        <w:rPr>
          <w:b/>
        </w:rPr>
      </w:pPr>
      <w:r>
        <w:t>Να βρείτε την εξίσωση</w:t>
      </w:r>
      <w:r w:rsidR="005003F5">
        <w:t xml:space="preserve"> της ευθείας η οποία είναι </w:t>
      </w:r>
      <w:r w:rsidR="005003F5" w:rsidRPr="005003F5">
        <w:rPr>
          <w:b/>
        </w:rPr>
        <w:t>παράλληλη</w:t>
      </w:r>
      <w:r w:rsidR="005003F5">
        <w:t xml:space="preserve"> με την ευθεία               </w:t>
      </w:r>
      <w:r w:rsidR="005003F5" w:rsidRPr="005003F5">
        <w:rPr>
          <w:b/>
        </w:rPr>
        <w:t>2ψ + 5χ =8</w:t>
      </w:r>
      <w:r w:rsidR="005003F5">
        <w:t xml:space="preserve"> και </w:t>
      </w:r>
      <w:r>
        <w:t xml:space="preserve"> περνά από το σημείο </w:t>
      </w:r>
      <w:r w:rsidR="00B063AE" w:rsidRPr="00443E77">
        <w:rPr>
          <w:b/>
        </w:rPr>
        <w:t xml:space="preserve">( </w:t>
      </w:r>
      <w:r w:rsidR="005003F5" w:rsidRPr="00443E77">
        <w:rPr>
          <w:b/>
        </w:rPr>
        <w:t>2,</w:t>
      </w:r>
      <w:r w:rsidR="00443E77" w:rsidRPr="00443E77">
        <w:rPr>
          <w:b/>
        </w:rPr>
        <w:t>-</w:t>
      </w:r>
      <w:r w:rsidR="005003F5" w:rsidRPr="00443E77">
        <w:rPr>
          <w:b/>
        </w:rPr>
        <w:t>3</w:t>
      </w:r>
      <w:r w:rsidR="00B063AE" w:rsidRPr="00443E77">
        <w:rPr>
          <w:b/>
        </w:rPr>
        <w:t xml:space="preserve"> )</w:t>
      </w:r>
      <w:r w:rsidRPr="00443E77">
        <w:rPr>
          <w:b/>
        </w:rPr>
        <w:t>.</w:t>
      </w:r>
    </w:p>
    <w:p w:rsidR="0050254A" w:rsidRPr="00443E77" w:rsidRDefault="00B063AE" w:rsidP="00463B97">
      <w:pPr>
        <w:jc w:val="right"/>
        <w:rPr>
          <w:b/>
        </w:rPr>
      </w:pPr>
      <w:r w:rsidRPr="00443E77">
        <w:rPr>
          <w:b/>
        </w:rPr>
        <w:t>(2 μον.)</w:t>
      </w:r>
    </w:p>
    <w:p w:rsidR="0050254A" w:rsidRDefault="0050254A" w:rsidP="00146CF1"/>
    <w:p w:rsidR="00443E77" w:rsidRDefault="00443E77" w:rsidP="00146CF1"/>
    <w:p w:rsidR="00443E77" w:rsidRDefault="00443E77" w:rsidP="00146CF1"/>
    <w:p w:rsidR="00443E77" w:rsidRDefault="00443E77" w:rsidP="00146CF1"/>
    <w:p w:rsidR="0050254A" w:rsidRDefault="0050254A" w:rsidP="00146CF1"/>
    <w:p w:rsidR="0050254A" w:rsidRDefault="0050254A" w:rsidP="00146CF1"/>
    <w:p w:rsidR="00405E18" w:rsidRDefault="00405E18" w:rsidP="000853A8">
      <w:pPr>
        <w:pStyle w:val="ListParagraph"/>
        <w:numPr>
          <w:ilvl w:val="0"/>
          <w:numId w:val="17"/>
        </w:numPr>
        <w:ind w:left="284" w:hanging="284"/>
      </w:pPr>
      <w:r>
        <w:t>Δίνονται οι πιο κάτω γραφικές παραστάσεις:</w:t>
      </w:r>
    </w:p>
    <w:p w:rsidR="007F352E" w:rsidRDefault="007F352E" w:rsidP="007F352E">
      <w:pPr>
        <w:ind w:left="284"/>
      </w:pPr>
      <w:r>
        <w:t xml:space="preserve">α) Να βρείτε την </w:t>
      </w:r>
      <w:r w:rsidRPr="0062203A">
        <w:rPr>
          <w:b/>
        </w:rPr>
        <w:t>κλίση</w:t>
      </w:r>
      <w:r>
        <w:t xml:space="preserve"> των  ευθειών.</w:t>
      </w:r>
    </w:p>
    <w:p w:rsidR="007F352E" w:rsidRDefault="007F352E" w:rsidP="007F352E">
      <w:pPr>
        <w:ind w:left="284"/>
      </w:pPr>
      <w:r>
        <w:t xml:space="preserve">β) Να βρείτε τις </w:t>
      </w:r>
      <w:r w:rsidRPr="0062203A">
        <w:rPr>
          <w:b/>
        </w:rPr>
        <w:t>εξισώσει</w:t>
      </w:r>
      <w:r>
        <w:t xml:space="preserve">ς των ευθειών. </w:t>
      </w:r>
    </w:p>
    <w:p w:rsidR="007F352E" w:rsidRPr="00443E77" w:rsidRDefault="0062203A" w:rsidP="00C11E1C">
      <w:pPr>
        <w:ind w:left="710"/>
        <w:jc w:val="right"/>
        <w:rPr>
          <w:b/>
        </w:rPr>
      </w:pPr>
      <w:r>
        <w:rPr>
          <w:b/>
        </w:rPr>
        <w:t>(4</w:t>
      </w:r>
      <w:r w:rsidR="007F352E" w:rsidRPr="00443E77">
        <w:rPr>
          <w:b/>
        </w:rPr>
        <w:t xml:space="preserve"> μον.)</w:t>
      </w:r>
    </w:p>
    <w:p w:rsidR="00B063AE" w:rsidRDefault="00EB1F04" w:rsidP="00B063AE">
      <w:r>
        <w:rPr>
          <w:noProof/>
        </w:rPr>
        <w:pict>
          <v:group id="Canvas 197" o:spid="_x0000_s1069" editas="canvas" style="position:absolute;margin-left:231.3pt;margin-top:10.25pt;width:211.25pt;height:179.4pt;z-index:251663872" coordsize="26828,22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">
            <v:shape id="_x0000_s1070" type="#_x0000_t75" style="position:absolute;width:26828;height:22783;visibility:visible">
              <v:fill o:detectmouseclick="t"/>
              <v:path o:connecttype="none"/>
            </v:shape>
            <v:group id="Group 49" o:spid="_x0000_s1071" style="position:absolute;left:2902;top:2208;width:21008;height:18498" coordorigin="4506,3211" coordsize="2721,2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<v:line id="Line 50" o:spid="_x0000_s1072" style="position:absolute;flip:y;visibility:visible" from="4511,3226" to="4512,5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5djMUAAADcAAAADwAAAGRycy9kb3ducmV2LnhtbESPQWsCQQyF7wX/w5CCl1Jnq7SU1VFE&#10;qHgQbNWLt7iT7izuZJadUVd/vTkUekt4L+99mcw6X6sLtbEKbOBtkIEiLoKtuDSw3329foKKCdli&#10;HZgM3CjCbNp7mmBuw5V/6LJNpZIQjjkacCk1udaxcOQxDkJDLNpvaD0mWdtS2xavEu5rPcyyD+2x&#10;Ymlw2NDCUXHanr2Bl3WafzfL46g8uXAc0oYPd8/G9J+7+RhUoi79m/+uV1bw34VWnpEJ9PQ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45djMUAAADcAAAADwAAAAAAAAAA&#10;AAAAAAChAgAAZHJzL2Rvd25yZXYueG1sUEsFBgAAAAAEAAQA+QAAAJMDAAAAAA==&#10;" strokecolor="#969696"/>
              <v:line id="Line 51" o:spid="_x0000_s1073" style="position:absolute;visibility:visible" from="4511,5595" to="7227,5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ipdcQAAADcAAAADwAAAGRycy9kb3ducmV2LnhtbERPS2vCQBC+C/6HZYTedGPBUqOrSEva&#10;2p58IHgbsmOymJ0N2TWJ/94tFHqbj+85y3VvK9FS441jBdNJAoI4d9pwoeB4yMavIHxA1lg5JgV3&#10;8rBeDQdLTLXreEftPhQihrBPUUEZQp1K6fOSLPqJq4kjd3GNxRBhU0jdYBfDbSWfk+RFWjQcG0qs&#10;6a2k/Lq/WQX2utkdPm9n8z69f2Q/mZ1V36etUk+jfrMAEagP/+I/95eO82dz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CKl1xAAAANwAAAAPAAAAAAAAAAAA&#10;AAAAAKECAABkcnMvZG93bnJldi54bWxQSwUGAAAAAAQABAD5AAAAkgMAAAAA&#10;" strokecolor="#969696"/>
              <v:line id="Line 52" o:spid="_x0000_s1074" style="position:absolute;visibility:visible" from="4691,3229" to="4691,5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7KVcUAAADcAAAADwAAAGRycy9kb3ducmV2LnhtbESPT2vCQBDF74V+h2UKvdWNQkWiq4gS&#10;bfXkHwRvQ3ZMgtnZkF01fnvnUOhthvfmvd9MZp2r1Z3aUHk20O8loIhzbysuDBwP2dcIVIjIFmvP&#10;ZOBJAWbT97cJptY/eEf3fSyUhHBI0UAZY5NqHfKSHIaeb4hFu/jWYZS1LbRt8SHhrtaDJBlqhxVL&#10;Q4kNLUrKr/ubM+Cu891hfTtXy/5zlW0z911vTr/GfH508zGoSF38N/9d/1jBHwq+PCMT6O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F7KVcUAAADcAAAADwAAAAAAAAAA&#10;AAAAAAChAgAAZHJzL2Rvd25yZXYueG1sUEsFBgAAAAAEAAQA+QAAAJMDAAAAAA==&#10;" strokecolor="#969696"/>
              <v:line id="Line 53" o:spid="_x0000_s1075" style="position:absolute;visibility:visible" from="4869,3223" to="4869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JvzsIAAADcAAAADwAAAGRycy9kb3ducmV2LnhtbERPS4vCMBC+C/6HMMLeNK2wIl2jyEp9&#10;nqqL4G1oZttiMylN1PrvzcKCt/n4njNbdKYWd2pdZVlBPIpAEOdWV1wo+DmlwykI55E11pZJwZMc&#10;LOb93gwTbR+c0f3oCxFC2CWooPS+SaR0eUkG3cg2xIH7ta1BH2BbSN3iI4SbWo6jaCINVhwaSmzo&#10;u6T8erwZBea6zE6b26Vaxc91ekjNZ70/75T6GHTLLxCeOv8W/7u3OsyfxPD3TLhAz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xJvzsIAAADcAAAADwAAAAAAAAAAAAAA&#10;AAChAgAAZHJzL2Rvd25yZXYueG1sUEsFBgAAAAAEAAQA+QAAAJADAAAAAA==&#10;" strokecolor="#969696"/>
              <v:line id="Line 54" o:spid="_x0000_s1076" style="position:absolute;visibility:visible" from="5046,3217" to="5046,5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DxucMAAADcAAAADwAAAGRycy9kb3ducmV2LnhtbERPS4vCMBC+L/gfwgh726YVVpZqFFG6&#10;D/ekFcHb0IxtaTMpTdT6783Cgrf5+J4zXw6mFVfqXW1ZQRLFIIgLq2suFRzy7O0DhPPIGlvLpOBO&#10;DpaL0cscU21vvKPr3pcihLBLUUHlfZdK6YqKDLrIdsSBO9veoA+wL6Xu8RbCTSsncTyVBmsODRV2&#10;tK6oaPYXo8A0q13+dTnVm+T+mf1m5r3dHn+Ueh0PqxkIT4N/iv/d3zrMn07g75lwgV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A8bnDAAAA3AAAAA8AAAAAAAAAAAAA&#10;AAAAoQIAAGRycy9kb3ducmV2LnhtbFBLBQYAAAAABAAEAPkAAACRAwAAAAA=&#10;" strokecolor="#969696"/>
              <v:line id="Line 55" o:spid="_x0000_s1077" style="position:absolute;visibility:visible" from="5224,3211" to="5224,5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xUIsQAAADcAAAADwAAAGRycy9kb3ducmV2LnhtbERPS2vCQBC+C/6HZYTezMaWBomuElpS&#10;bXvygeBtyI5JSHY2ZFeN/75bKPQ2H99zluvBtOJGvastK5hFMQjiwuqaSwXHQz6dg3AeWWNrmRQ8&#10;yMF6NR4tMdX2zju67X0pQgi7FBVU3neplK6oyKCLbEccuIvtDfoA+1LqHu8h3LTyOY4TabDm0FBh&#10;R28VFc3+ahSYJtsdNtdz/T57fOTfuXltv06fSj1NhmwBwtPg/8V/7q0O85MX+H0mXC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jFQixAAAANwAAAAPAAAAAAAAAAAA&#10;AAAAAKECAABkcnMvZG93bnJldi54bWxQSwUGAAAAAAQABAD5AAAAkgMAAAAA&#10;" strokecolor="#969696"/>
              <v:line id="Line 56" o:spid="_x0000_s1078" style="position:absolute;visibility:visible" from="5402,3223" to="5402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XMVsQAAADcAAAADwAAAGRycy9kb3ducmV2LnhtbERPS2vCQBC+C/6HZYTezMbSBomuElpS&#10;bXvygeBtyI5JSHY2ZFeN/75bKPQ2H99zluvBtOJGvastK5hFMQjiwuqaSwXHQz6dg3AeWWNrmRQ8&#10;yMF6NR4tMdX2zju67X0pQgi7FBVU3neplK6oyKCLbEccuIvtDfoA+1LqHu8h3LTyOY4TabDm0FBh&#10;R28VFc3+ahSYJtsdNtdz/T57fOTfuXltv06fSj1NhmwBwtPg/8V/7q0O85MX+H0mXC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ZcxWxAAAANwAAAAPAAAAAAAAAAAA&#10;AAAAAKECAABkcnMvZG93bnJldi54bWxQSwUGAAAAAAQABAD5AAAAkgMAAAAA&#10;" strokecolor="#969696"/>
              <v:line id="Line 57" o:spid="_x0000_s1079" style="position:absolute;visibility:visible" from="5592,3223" to="5592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lpzcIAAADcAAAADwAAAGRycy9kb3ducmV2LnhtbERPS4vCMBC+C/6HMAveNFVQpDYVWamP&#10;9aQuwt6GZrYtNpPSRK3/fiMIe5uP7znJsjO1uFPrKssKxqMIBHFudcWFgu9zNpyDcB5ZY22ZFDzJ&#10;wTLt9xKMtX3wke4nX4gQwi5GBaX3TSyly0sy6Ea2IQ7cr20N+gDbQuoWHyHc1HISRTNpsOLQUGJD&#10;nyXl19PNKDDX1fG8vf1U6/Fzkx0yM62/LnulBh/dagHCU+f/xW/3Tof5sym8ngkXyPQ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ClpzcIAAADcAAAADwAAAAAAAAAAAAAA&#10;AAChAgAAZHJzL2Rvd25yZXYueG1sUEsFBgAAAAAEAAQA+QAAAJADAAAAAA==&#10;" strokecolor="#969696"/>
              <v:line id="Line 58" o:spid="_x0000_s1080" style="position:absolute;visibility:visible" from="5782,3223" to="5782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v3usMAAADcAAAADwAAAGRycy9kb3ducmV2LnhtbERPS2vCQBC+F/oflin0VjcKDSW6iijp&#10;w55MRPA2ZMckmJ0N2TWJ/94tFLzNx/ecxWo0jeipc7VlBdNJBIK4sLrmUsEhT98+QDiPrLGxTApu&#10;5GC1fH5aYKLtwHvqM1+KEMIuQQWV920ipSsqMugmtiUO3Nl2Bn2AXSl1h0MIN42cRVEsDdYcGips&#10;aVNRccmuRoG5rPf51/VUb6e3z/Q3Ne/N7vij1OvLuJ6D8DT6h/jf/a3D/DiGv2fCBX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797rDAAAA3AAAAA8AAAAAAAAAAAAA&#10;AAAAoQIAAGRycy9kb3ducmV2LnhtbFBLBQYAAAAABAAEAPkAAACRAwAAAAA=&#10;" strokecolor="#969696"/>
              <v:line id="Line 59" o:spid="_x0000_s1081" style="position:absolute;visibility:visible" from="5954,3223" to="5954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dSIcQAAADcAAAADwAAAGRycy9kb3ducmV2LnhtbERPS2vCQBC+F/oflil4azYWjJK6iijp&#10;w558UPA2ZMckmJ0N2dUk/74rCL3Nx/ec+bI3tbhR6yrLCsZRDII4t7riQsHxkL3OQDiPrLG2TAoG&#10;crBcPD/NMdW24x3d9r4QIYRdigpK75tUSpeXZNBFtiEO3Nm2Bn2AbSF1i10IN7V8i+NEGqw4NJTY&#10;0Lqk/LK/GgXmstodPq+najMePrKfzEzq7e+3UqOXfvUOwlPv/8UP95cO85Mp3J8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t1IhxAAAANwAAAAPAAAAAAAAAAAA&#10;AAAAAKECAABkcnMvZG93bnJldi54bWxQSwUGAAAAAAQABAD5AAAAkgMAAAAA&#10;" strokecolor="#969696"/>
              <v:line id="Line 60" o:spid="_x0000_s1082" style="position:absolute;visibility:visible" from="6135,3223" to="6135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jGU8UAAADcAAAADwAAAGRycy9kb3ducmV2LnhtbESPT2vCQBDF74V+h2UKvdWNQkWiq4gS&#10;bfXkHwRvQ3ZMgtnZkF01fnvnUOhthvfmvd9MZp2r1Z3aUHk20O8loIhzbysuDBwP2dcIVIjIFmvP&#10;ZOBJAWbT97cJptY/eEf3fSyUhHBI0UAZY5NqHfKSHIaeb4hFu/jWYZS1LbRt8SHhrtaDJBlqhxVL&#10;Q4kNLUrKr/ubM+Cu891hfTtXy/5zlW0z911vTr/GfH508zGoSF38N/9d/1jBHwqtPCMT6O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jGU8UAAADcAAAADwAAAAAAAAAA&#10;AAAAAAChAgAAZHJzL2Rvd25yZXYueG1sUEsFBgAAAAAEAAQA+QAAAJMDAAAAAA==&#10;" strokecolor="#969696"/>
              <v:line id="Line 61" o:spid="_x0000_s1083" style="position:absolute;visibility:visible" from="6316,3223" to="6316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RjyMQAAADcAAAADwAAAGRycy9kb3ducmV2LnhtbERPS2vCQBC+F/oflil4azYWDJq6iijp&#10;w558UPA2ZMckmJ0N2dUk/74rCL3Nx/ec+bI3tbhR6yrLCsZRDII4t7riQsHxkL1OQTiPrLG2TAoG&#10;crBcPD/NMdW24x3d9r4QIYRdigpK75tUSpeXZNBFtiEO3Nm2Bn2AbSF1i10IN7V8i+NEGqw4NJTY&#10;0Lqk/LK/GgXmstodPq+najMePrKfzEzq7e+3UqOXfvUOwlPv/8UP95cO85MZ3J8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ZGPIxAAAANwAAAAPAAAAAAAAAAAA&#10;AAAAAKECAABkcnMvZG93bnJldi54bWxQSwUGAAAAAAQABAD5AAAAkgMAAAAA&#10;" strokecolor="#969696"/>
              <v:line id="Line 62" o:spid="_x0000_s1084" style="position:absolute;visibility:visible" from="6498,3223" to="6498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dciMYAAADcAAAADwAAAGRycy9kb3ducmV2LnhtbESPS4vCQBCE78L+h6EX9qYThXUlOooo&#10;cR+efCDsrcn0JsFMT8iMGv+9fVjw1k1VV309W3SuVldqQ+XZwHCQgCLOva24MHA8ZP0JqBCRLdae&#10;ycCdAizmL70ZptbfeEfXfSyUhHBI0UAZY5NqHfKSHIaBb4hF+/OtwyhrW2jb4k3CXa1HSTLWDiuW&#10;hhIbWpWUn/cXZ8Cdl7vD5+W3Wg/vm2ybuff65/RtzNtrt5yCitTFp/n/+ssK/ofgyzMygZ4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HXIjGAAAA3AAAAA8AAAAAAAAA&#10;AAAAAAAAoQIAAGRycy9kb3ducmV2LnhtbFBLBQYAAAAABAAEAPkAAACUAwAAAAA=&#10;" strokecolor="#969696"/>
              <v:line id="Line 63" o:spid="_x0000_s1085" style="position:absolute;visibility:visible" from="6679,3223" to="6679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v5E8IAAADcAAAADwAAAGRycy9kb3ducmV2LnhtbERPS4vCMBC+L/gfwgje1rQL7ko1irhU&#10;Vz35QPA2NGNbbCaliVr/vREWvM3H95zxtDWVuFHjSssK4n4EgjizuuRcwWGffg5BOI+ssbJMCh7k&#10;YDrpfIwx0fbOW7rtfC5CCLsEFRTe14mULivIoOvbmjhwZ9sY9AE2udQN3kO4qeRXFH1LgyWHhgJr&#10;mheUXXZXo8BcZtv98noqf+PHIt2kZlCtjyulet12NgLhqfVv8b/7T4f5PzG8ngkXyM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sv5E8IAAADcAAAADwAAAAAAAAAAAAAA&#10;AAChAgAAZHJzL2Rvd25yZXYueG1sUEsFBgAAAAAEAAQA+QAAAJADAAAAAA==&#10;" strokecolor="#969696"/>
              <v:line id="Line 64" o:spid="_x0000_s1086" style="position:absolute;visibility:visible" from="6860,3223" to="6860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lnZMQAAADcAAAADwAAAGRycy9kb3ducmV2LnhtbERPS2vCQBC+C/6HZYTedKPQVqKrSEva&#10;2p58IHgbsmOymJ0N2TWJ/94tFHqbj+85y3VvK9FS441jBdNJAoI4d9pwoeB4yMZzED4ga6wck4I7&#10;eVivhoMlptp1vKN2HwoRQ9inqKAMoU6l9HlJFv3E1cSRu7jGYoiwKaRusIvhtpKzJHmRFg3HhhJr&#10;eispv+5vVoG9bnaHz9vZvE/vH9lPZp+r79NWqadRv1mACNSHf/Gf+0vH+a8z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GWdkxAAAANwAAAAPAAAAAAAAAAAA&#10;AAAAAKECAABkcnMvZG93bnJldi54bWxQSwUGAAAAAAQABAD5AAAAkgMAAAAA&#10;" strokecolor="#969696"/>
              <v:line id="Line 65" o:spid="_x0000_s1087" style="position:absolute;visibility:visible" from="7040,3223" to="7040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XC/8MAAADcAAAADwAAAGRycy9kb3ducmV2LnhtbERPS4vCMBC+L/gfwgjeNHVlV6lGEZfq&#10;qicfCN6GZmyLzaQ0Ueu/NwvC3ubje85k1phS3Kl2hWUF/V4Egji1uuBMwfGQdEcgnEfWWFomBU9y&#10;MJu2PiYYa/vgHd33PhMhhF2MCnLvq1hKl+Zk0PVsRRy4i60N+gDrTOoaHyHclPIzir6lwYJDQ44V&#10;LXJKr/ubUWCu891hdTsXP/3nMtkm5qvcnNZKddrNfAzCU+P/xW/3rw7zhwP4eyZcIK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1Vwv/DAAAA3AAAAA8AAAAAAAAAAAAA&#10;AAAAoQIAAGRycy9kb3ducmV2LnhtbFBLBQYAAAAABAAEAPkAAACRAwAAAAA=&#10;" strokecolor="#969696"/>
              <v:line id="Line 66" o:spid="_x0000_s1088" style="position:absolute;visibility:visible" from="7221,3223" to="7221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xai8MAAADcAAAADwAAAGRycy9kb3ducmV2LnhtbERPS4vCMBC+L/gfwgjeNHVxV6lGEZfq&#10;qicfCN6GZmyLzaQ0Ueu/NwvC3ubje85k1phS3Kl2hWUF/V4Egji1uuBMwfGQdEcgnEfWWFomBU9y&#10;MJu2PiYYa/vgHd33PhMhhF2MCnLvq1hKl+Zk0PVsRRy4i60N+gDrTOoaHyHclPIzir6lwYJDQ44V&#10;LXJKr/ubUWCu891hdTsXP/3nMtkm5qvcnNZKddrNfAzCU+P/xW/3rw7zhwP4eyZcIK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8WovDAAAA3AAAAA8AAAAAAAAAAAAA&#10;AAAAoQIAAGRycy9kb3ducmV2LnhtbFBLBQYAAAAABAAEAPkAAACRAwAAAAA=&#10;" strokecolor="#969696"/>
              <v:line id="Line 67" o:spid="_x0000_s1089" style="position:absolute;visibility:visible" from="4506,3223" to="7221,3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D/EMQAAADcAAAADwAAAGRycy9kb3ducmV2LnhtbERPS2vCQBC+C/6HZYTedGPBVqKrSEva&#10;2p58IHgbsmOymJ0N2TWJ/94tFHqbj+85y3VvK9FS441jBdNJAoI4d9pwoeB4yMZzED4ga6wck4I7&#10;eVivhoMlptp1vKN2HwoRQ9inqKAMoU6l9HlJFv3E1cSRu7jGYoiwKaRusIvhtpLPSfIiLRqODSXW&#10;9FZSft3frAJ73ewOn7ezeZ/eP7KfzM6q79NWqadRv1mACNSHf/Gf+0vH+a8z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8P8QxAAAANwAAAAPAAAAAAAAAAAA&#10;AAAAAKECAABkcnMvZG93bnJldi54bWxQSwUGAAAAAAQABAD5AAAAkgMAAAAA&#10;" strokecolor="#969696"/>
              <v:line id="Line 68" o:spid="_x0000_s1090" style="position:absolute;visibility:visible" from="4506,3585" to="7221,3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JhZ8QAAADcAAAADwAAAGRycy9kb3ducmV2LnhtbERPS2vCQBC+F/oflil4azYWjJK6iijp&#10;w558UPA2ZMckmJ0N2dUk/74rCL3Nx/ec+bI3tbhR6yrLCsZRDII4t7riQsHxkL3OQDiPrLG2TAoG&#10;crBcPD/NMdW24x3d9r4QIYRdigpK75tUSpeXZNBFtiEO3Nm2Bn2AbSF1i10IN7V8i+NEGqw4NJTY&#10;0Lqk/LK/GgXmstodPq+najMePrKfzEzq7e+3UqOXfvUOwlPv/8UP95cO86cJ3J8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ImFnxAAAANwAAAAPAAAAAAAAAAAA&#10;AAAAAKECAABkcnMvZG93bnJldi54bWxQSwUGAAAAAAQABAD5AAAAkgMAAAAA&#10;" strokecolor="#969696"/>
              <v:line id="Line 69" o:spid="_x0000_s1091" style="position:absolute;visibility:visible" from="4506,3404" to="7221,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7E/MQAAADcAAAADwAAAGRycy9kb3ducmV2LnhtbERPS2vCQBC+C/6HZYTezMZCG4muElpS&#10;bXvygeBtyI5JSHY2ZFeN/75bKPQ2H99zluvBtOJGvastK5hFMQjiwuqaSwXHQz6dg3AeWWNrmRQ8&#10;yMF6NR4tMdX2zju67X0pQgi7FBVU3neplK6oyKCLbEccuIvtDfoA+1LqHu8h3LTyOY5fpcGaQ0OF&#10;Hb1VVDT7q1Fgmmx32FzP9fvs8ZF/5+al/Tp9KvU0GbIFCE+D/xf/ubc6zE8S+H0mXC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bsT8xAAAANwAAAAPAAAAAAAAAAAA&#10;AAAAAKECAABkcnMvZG93bnJldi54bWxQSwUGAAAAAAQABAD5AAAAkgMAAAAA&#10;" strokecolor="#969696"/>
              <v:line id="Line 70" o:spid="_x0000_s1092" style="position:absolute;visibility:visible" from="4506,3766" to="7221,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FQjsYAAADcAAAADwAAAGRycy9kb3ducmV2LnhtbESPS4vCQBCE78L+h6EX9qYThXUlOooo&#10;cR+efCDsrcn0JsFMT8iMGv+9fVjw1k1VV309W3SuVldqQ+XZwHCQgCLOva24MHA8ZP0JqBCRLdae&#10;ycCdAizmL70ZptbfeEfXfSyUhHBI0UAZY5NqHfKSHIaBb4hF+/OtwyhrW2jb4k3CXa1HSTLWDiuW&#10;hhIbWpWUn/cXZ8Cdl7vD5+W3Wg/vm2ybuff65/RtzNtrt5yCitTFp/n/+ssK/ofQyjMygZ4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xUI7GAAAA3AAAAA8AAAAAAAAA&#10;AAAAAAAAoQIAAGRycy9kb3ducmV2LnhtbFBLBQYAAAAABAAEAPkAAACUAwAAAAA=&#10;" strokecolor="#969696"/>
              <v:line id="Line 71" o:spid="_x0000_s1093" style="position:absolute;visibility:visible" from="4506,3948" to="7221,3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31FcMAAADcAAAADwAAAGRycy9kb3ducmV2LnhtbERPS4vCMBC+L/gfwgjeNHXBXa1GEZfq&#10;qicfCN6GZmyLzaQ0Ueu/NwvC3ubje85k1phS3Kl2hWUF/V4Egji1uuBMwfGQdIcgnEfWWFomBU9y&#10;MJu2PiYYa/vgHd33PhMhhF2MCnLvq1hKl+Zk0PVsRRy4i60N+gDrTOoaHyHclPIzir6kwYJDQ44V&#10;LXJKr/ubUWCu891hdTsXP/3nMtkmZlBuTmulOu1mPgbhqfH/4rf7V4f53yP4eyZcIK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99RXDAAAA3AAAAA8AAAAAAAAAAAAA&#10;AAAAoQIAAGRycy9kb3ducmV2LnhtbFBLBQYAAAAABAAEAPkAAACRAwAAAAA=&#10;" strokecolor="#969696"/>
              <v:line id="Line 72" o:spid="_x0000_s1094" style="position:absolute;visibility:visible" from="4506,4128" to="7221,4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Isr8UAAADcAAAADwAAAGRycy9kb3ducmV2LnhtbESPT2vCQBDF70K/wzKF3nSj0CLRVUSJ&#10;tvXkHwRvQ3ZMgtnZkF01fvvOoeBthvfmvd9M552r1Z3aUHk2MBwkoIhzbysuDBwPWX8MKkRki7Vn&#10;MvCkAPPZW2+KqfUP3tF9HwslIRxSNFDG2KRah7wkh2HgG2LRLr51GGVtC21bfEi4q/UoSb60w4ql&#10;ocSGliXl1/3NGXDXxe6wuZ2r1fC5zraZ+6x/Tz/GfLx3iwmoSF18mf+vv63gjwVfnpEJ9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FIsr8UAAADcAAAADwAAAAAAAAAA&#10;AAAAAAChAgAAZHJzL2Rvd25yZXYueG1sUEsFBgAAAAAEAAQA+QAAAJMDAAAAAA==&#10;" strokecolor="#969696"/>
              <v:line id="Line 73" o:spid="_x0000_s1095" style="position:absolute;visibility:visible" from="4506,4309" to="7221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6JNMEAAADcAAAADwAAAGRycy9kb3ducmV2LnhtbERPS4vCMBC+C/sfwix407QLLlKNIi71&#10;efKB4G1oxrbYTEoTtf77jSB4m4/vOeNpaypxp8aVlhXE/QgEcWZ1ybmC4yHtDUE4j6yxskwKnuRg&#10;OvnqjDHR9sE7uu99LkIIuwQVFN7XiZQuK8ig69uaOHAX2xj0ATa51A0+Qrip5E8U/UqDJYeGAmua&#10;F5Rd9zejwFxnu8Pydi7/4uci3aZmUG1Oa6W63+1sBMJT6z/it3ulw/xhDK9nw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Hok0wQAAANwAAAAPAAAAAAAAAAAAAAAA&#10;AKECAABkcnMvZG93bnJldi54bWxQSwUGAAAAAAQABAD5AAAAjwMAAAAA&#10;" strokecolor="#969696"/>
              <v:line id="Line 74" o:spid="_x0000_s1096" style="position:absolute;visibility:visible" from="4506,4490" to="7221,4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wXQ8MAAADcAAAADwAAAGRycy9kb3ducmV2LnhtbERPS2vCQBC+F/wPywi9NZsILRKzEVHS&#10;50lTBG9DdkxCsrMhu2r8991Cobf5+J6TrSfTiyuNrrWsIIliEMSV1S3XCr7L4mkJwnlkjb1lUnAn&#10;B+t89pBhqu2N93Q9+FqEEHYpKmi8H1IpXdWQQRfZgThwZzsa9AGOtdQj3kK46eUijl+kwZZDQ4MD&#10;bRuqusPFKDDdZl++XU7tLrm/Fl+Fee4/jx9KPc6nzQqEp8n/i//c7zrMXy7g95lwgcx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MF0PDAAAA3AAAAA8AAAAAAAAAAAAA&#10;AAAAoQIAAGRycy9kb3ducmV2LnhtbFBLBQYAAAAABAAEAPkAAACRAwAAAAA=&#10;" strokecolor="#969696"/>
              <v:line id="Line 75" o:spid="_x0000_s1097" style="position:absolute;visibility:visible" from="4506,4671" to="7221,4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Cy2MQAAADcAAAADwAAAGRycy9kb3ducmV2LnhtbERPS2vCQBC+C/6HZYTezMaWlhBdJbSk&#10;2nrygeBtyI5JSHY2ZFeN/75bKPQ2H99zFqvBtOJGvastK5hFMQjiwuqaSwXHQz5NQDiPrLG1TAoe&#10;5GC1HI8WmGp75x3d9r4UIYRdigoq77tUSldUZNBFtiMO3MX2Bn2AfSl1j/cQblr5HMdv0mDNoaHC&#10;jt4rKpr91SgwTbY7rK/n+mP2+My3uXltv09fSj1NhmwOwtPg/8V/7o0O85MX+H0mXC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gLLYxAAAANwAAAAPAAAAAAAAAAAA&#10;AAAAAKECAABkcnMvZG93bnJldi54bWxQSwUGAAAAAAQABAD5AAAAkgMAAAAA&#10;" strokecolor="#969696"/>
              <v:line id="Line 76" o:spid="_x0000_s1098" style="position:absolute;visibility:visible" from="4506,4852" to="7221,4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kqrMQAAADcAAAADwAAAGRycy9kb3ducmV2LnhtbERPS2vCQBC+C/6HZYTezMbSlhBdJbSk&#10;2nrygeBtyI5JSHY2ZFeN/75bKPQ2H99zFqvBtOJGvastK5hFMQjiwuqaSwXHQz5NQDiPrLG1TAoe&#10;5GC1HI8WmGp75x3d9r4UIYRdigoq77tUSldUZNBFtiMO3MX2Bn2AfSl1j/cQblr5HMdv0mDNoaHC&#10;jt4rKpr91SgwTbY7rK/n+mP2+My3uXltv09fSj1NhmwOwtPg/8V/7o0O85MX+H0mXC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aSqsxAAAANwAAAAPAAAAAAAAAAAA&#10;AAAAAKECAABkcnMvZG93bnJldi54bWxQSwUGAAAAAAQABAD5AAAAkgMAAAAA&#10;" strokecolor="#969696"/>
              <v:line id="Line 77" o:spid="_x0000_s1099" style="position:absolute;visibility:visible" from="4506,5033" to="7221,5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WPN8EAAADcAAAADwAAAGRycy9kb3ducmV2LnhtbERPy6rCMBDdC/5DGMGdpgpepBpFlPq6&#10;Kx8I7oZmbIvNpDRR69/fCBfczeE8ZzpvTCmeVLvCsoJBPwJBnFpdcKbgfEp6YxDOI2ssLZOCNzmY&#10;z9qtKcbavvhAz6PPRAhhF6OC3PsqltKlORl0fVsRB+5ma4M+wDqTusZXCDelHEbRjzRYcGjIsaJl&#10;Tun9+DAKzH1xOG0e12I1eK+T38SMyv1lp1S30ywmIDw1/iv+d291mD8eweeZcIG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JY83wQAAANwAAAAPAAAAAAAAAAAAAAAA&#10;AKECAABkcnMvZG93bnJldi54bWxQSwUGAAAAAAQABAD5AAAAjwMAAAAA&#10;" strokecolor="#969696"/>
              <v:line id="Line 78" o:spid="_x0000_s1100" style="position:absolute;visibility:visible" from="4506,5214" to="7221,5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cRQMIAAADcAAAADwAAAGRycy9kb3ducmV2LnhtbERPS4vCMBC+C/6HMAt701RBkdpUZKW6&#10;qycfCHsbmtm22ExKE7X++40geJuP7znJojO1uFHrKssKRsMIBHFudcWFgtMxG8xAOI+ssbZMCh7k&#10;YJH2ewnG2t55T7eDL0QIYRejgtL7JpbS5SUZdEPbEAfuz7YGfYBtIXWL9xBuajmOoqk0WHFoKLGh&#10;r5Lyy+FqFJjLcn/cXH+r1eixznaZmdTb849Snx/dcg7CU+ff4pf7W4f5syk8nwkXy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PcRQMIAAADcAAAADwAAAAAAAAAAAAAA&#10;AAChAgAAZHJzL2Rvd25yZXYueG1sUEsFBgAAAAAEAAQA+QAAAJADAAAAAA==&#10;" strokecolor="#969696"/>
              <v:line id="Line 79" o:spid="_x0000_s1101" style="position:absolute;visibility:visible" from="4506,5394" to="7221,5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u028QAAADcAAAADwAAAGRycy9kb3ducmV2LnhtbERPS2vCQBC+C/6HZYTezMZC2xBdJbSk&#10;2nrygeBtyI5JSHY2ZFeN/75bKPQ2H99zFqvBtOJGvastK5hFMQjiwuqaSwXHQz5NQDiPrLG1TAoe&#10;5GC1HI8WmGp75x3d9r4UIYRdigoq77tUSldUZNBFtiMO3MX2Bn2AfSl1j/cQblr5HMev0mDNoaHC&#10;jt4rKpr91SgwTbY7rK/n+mP2+My3uXlpv09fSj1NhmwOwtPg/8V/7o0O85M3+H0mXC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u7TbxAAAANwAAAAPAAAAAAAAAAAA&#10;AAAAAKECAABkcnMvZG93bnJldi54bWxQSwUGAAAAAAQABAD5AAAAkgMAAAAA&#10;" strokecolor="#969696"/>
            </v:group>
            <v:line id="Line 80" o:spid="_x0000_s1102" style="position:absolute;flip:y;visibility:visible" from="12754,1999" to="12761,20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iXA8UAAADcAAAADwAAAGRycy9kb3ducmV2LnhtbESPQWvCQBCF70L/wzKFXqRuWqGE1FXa&#10;akDw0lh7H7JjEszOLtmtpv/eOQjeZnhv3vtmsRpdr840xM6zgZdZBoq49rbjxsDhp3zOQcWEbLH3&#10;TAb+KcJq+TBZYGH9hSs671OjJIRjgQbalEKhdaxbchhnPhCLdvSDwyTr0Gg74EXCXa9fs+xNO+xY&#10;GloM9NVSfdr/OQPT+WYdQp6XZbX23Xf43VSfu4MxT4/jxzuoRGO6m2/XWyv4udDKMzKBXl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iXA8UAAADcAAAADwAAAAAAAAAA&#10;AAAAAAChAgAAZHJzL2Rvd25yZXYueG1sUEsFBgAAAAAEAAQA+QAAAJMDAAAAAA==&#10;">
              <v:stroke startarrow="block" endarrow="block"/>
            </v:line>
            <v:line id="Line 81" o:spid="_x0000_s1103" style="position:absolute;visibility:visible" from="2887,12021" to="23794,12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1mTcMAAADcAAAADwAAAGRycy9kb3ducmV2LnhtbERPTWvCQBC9C/0PyxS86aYeRFM3oRSU&#10;XEqplp6n2TGJzc7G7Dab9te7guBtHu9zNvloWjFQ7xrLCp7mCQji0uqGKwWfh+1sBcJ5ZI2tZVLw&#10;Rw7y7GGywVTbwB807H0lYgi7FBXU3neplK6syaCb2444ckfbG/QR9pXUPYYYblq5SJKlNNhwbKix&#10;o9eayp/9r1GQhP+dPMmiGd6Lt3PovsPX4hyUmj6OL88gPI3+Lr65Cx3nr9ZwfSZeILML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tZk3DAAAA3AAAAA8AAAAAAAAAAAAA&#10;AAAAoQIAAGRycy9kb3ducmV2LnhtbFBLBQYAAAAABAAEAPkAAACRAwAAAAA=&#10;">
              <v:stroke startarrow="block" endarrow="block"/>
            </v:line>
            <v:line id="Line 82" o:spid="_x0000_s1104" style="position:absolute;flip:y;visibility:visible" from="9279,9288" to="21076,13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BZ+MQAAADcAAAADwAAAGRycy9kb3ducmV2LnhtbESPTYvCQAyG7wv+hyGCl2Wd6kG06ygi&#10;CMuCBz9AvYVOtq3byZTOaOu/NwfBW0LejyfzZecqdacmlJ4NjIYJKOLM25JzA8fD5msKKkRki5Vn&#10;MvCgAMtF72OOqfUt7+i+j7mSEA4pGihirFOtQ1aQwzD0NbHc/nzjMMra5No22Eq4q/Q4SSbaYcnS&#10;UGBN64Ky//3NScl1nV+2V8pOs1P9205Gn+35fDNm0O9W36AidfEtfrl/rODPBF+ekQn0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kFn4xAAAANwAAAAPAAAAAAAAAAAA&#10;AAAAAKECAABkcnMvZG93bnJldi54bWxQSwUGAAAAAAQABAD5AAAAkgMAAAAA&#10;" strokeweight="1pt"/>
            <v:shape id="Text Box 83" o:spid="_x0000_s1105" type="#_x0000_t202" style="position:absolute;left:10795;top:9294;width:3366;height:3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VQSMMA&#10;AADcAAAADwAAAGRycy9kb3ducmV2LnhtbERPTWsCMRC9C/6HMEJvmtVDqatZkUWhpXio9dDjuJnd&#10;rG4mYZPq9t83hYK3ebzPWW8G24kb9aF1rGA+y0AQV0633Cg4fe6nLyBCRNbYOSYFPxRgU4xHa8y1&#10;u/MH3Y6xESmEQ44KTIw+lzJUhiyGmfPEiatdbzEm2DdS93hP4baTiyx7lhZbTg0GPZWGquvx2yrY&#10;b89fu3DILgdqjC/L01v93nqlnibDdgUi0hAf4n/3q07zl3P4eyZdI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VQSMMAAADcAAAADwAAAAAAAAAAAAAAAACYAgAAZHJzL2Rv&#10;d25yZXYueG1sUEsFBgAAAAAEAAQA9QAAAIgDAAAAAA==&#10;" filled="f" stroked="f">
              <v:textbox inset="3.06425mm,1.53211mm,3.06425mm,1.53211mm">
                <w:txbxContent>
                  <w:p w:rsidR="00B063AE" w:rsidRPr="007A223B" w:rsidRDefault="00B063AE" w:rsidP="00B063AE">
                    <w:pPr>
                      <w:rPr>
                        <w:szCs w:val="20"/>
                      </w:rPr>
                    </w:pPr>
                    <w:r w:rsidRPr="007A223B">
                      <w:rPr>
                        <w:szCs w:val="20"/>
                      </w:rPr>
                      <w:t>1</w:t>
                    </w:r>
                  </w:p>
                </w:txbxContent>
              </v:textbox>
            </v:shape>
            <v:shape id="Text Box 84" o:spid="_x0000_s1106" type="#_x0000_t202" style="position:absolute;left:15418;top:11457;width:4462;height:3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fOP8IA&#10;AADcAAAADwAAAGRycy9kb3ducmV2LnhtbERPTWsCMRC9F/ofwhR6q9l6KHY1iiwVLMWDugeP42bc&#10;rG4mYRN1/fdGEHqbx/ucyay3rbhQFxrHCj4HGQjiyumGawXldvExAhEissbWMSm4UYDZ9PVlgrl2&#10;V17TZRNrkUI45KjAxOhzKUNlyGIYOE+cuIPrLMYEu1rqDq8p3LZymGVf0mLDqcGgp8JQddqcrYLF&#10;fL/7CavsuKLa+KIofw9/jVfq/a2fj0FE6uO/+Ole6jT/ewiPZ9IFcn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t84/wgAAANwAAAAPAAAAAAAAAAAAAAAAAJgCAABkcnMvZG93&#10;bnJldi54bWxQSwUGAAAAAAQABAD1AAAAhwMAAAAA&#10;" filled="f" stroked="f">
              <v:textbox inset="3.06425mm,1.53211mm,3.06425mm,1.53211mm">
                <w:txbxContent>
                  <w:p w:rsidR="00B063AE" w:rsidRPr="007A223B" w:rsidRDefault="00405E18" w:rsidP="00B063AE">
                    <w:pPr>
                      <w:rPr>
                        <w:szCs w:val="20"/>
                      </w:rPr>
                    </w:pPr>
                    <w:r>
                      <w:rPr>
                        <w:szCs w:val="20"/>
                      </w:rPr>
                      <w:t>3</w:t>
                    </w:r>
                  </w:p>
                </w:txbxContent>
              </v:textbox>
            </v:shape>
            <v:shape id="Text Box 85" o:spid="_x0000_s1107" type="#_x0000_t202" style="position:absolute;left:11735;top:11272;width:3366;height:35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trpMMA&#10;AADcAAAADwAAAGRycy9kb3ducmV2LnhtbERPTWsCMRC9F/wPYYTealYLoluziywKLcWD1oPH6Wbc&#10;bLuZhE3U7b83hUJv83ifsyoH24kr9aF1rGA6yUAQ10633Cg4fmyfFiBCRNbYOSYFPxSgLEYPK8y1&#10;u/GerofYiBTCIUcFJkafSxlqQxbDxHnixJ1dbzEm2DdS93hL4baTsyybS4stpwaDnipD9ffhYhVs&#10;15+nTdhlXztqjK+q49v5vfVKPY6H9QuISEP8F/+5X3Wav3yG32fSBbK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trpMMAAADcAAAADwAAAAAAAAAAAAAAAACYAgAAZHJzL2Rv&#10;d25yZXYueG1sUEsFBgAAAAAEAAQA9QAAAIgDAAAAAA==&#10;" filled="f" stroked="f">
              <v:textbox inset="3.06425mm,1.53211mm,3.06425mm,1.53211mm">
                <w:txbxContent>
                  <w:p w:rsidR="00B063AE" w:rsidRPr="007A223B" w:rsidRDefault="00B063AE" w:rsidP="00B063AE">
                    <w:pPr>
                      <w:rPr>
                        <w:szCs w:val="20"/>
                      </w:rPr>
                    </w:pPr>
                    <w:r w:rsidRPr="007A223B">
                      <w:rPr>
                        <w:szCs w:val="20"/>
                      </w:rPr>
                      <w:t>0</w:t>
                    </w:r>
                  </w:p>
                </w:txbxContent>
              </v:textbox>
            </v:shape>
            <v:shape id="Text Box 86" o:spid="_x0000_s1108" type="#_x0000_t202" style="position:absolute;left:22806;top:11094;width:3366;height:3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z0MMA&#10;AADcAAAADwAAAGRycy9kb3ducmV2LnhtbERPTWsCMRC9F/wPYYTealYpoluziywKLcWD1oPH6Wbc&#10;bLuZhE3U7b83hUJv83ifsyoH24kr9aF1rGA6yUAQ10633Cg4fmyfFiBCRNbYOSYFPxSgLEYPK8y1&#10;u/GerofYiBTCIUcFJkafSxlqQxbDxHnixJ1dbzEm2DdS93hL4baTsyybS4stpwaDnipD9ffhYhVs&#10;15+nTdhlXztqjK+q49v5vfVKPY6H9QuISEP8F/+5X3Wav3yG32fSBbK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Lz0MMAAADcAAAADwAAAAAAAAAAAAAAAACYAgAAZHJzL2Rv&#10;d25yZXYueG1sUEsFBgAAAAAEAAQA9QAAAIgDAAAAAA==&#10;" filled="f" stroked="f">
              <v:textbox inset="3.06425mm,1.53211mm,3.06425mm,1.53211mm">
                <w:txbxContent>
                  <w:p w:rsidR="00B063AE" w:rsidRPr="007A223B" w:rsidRDefault="00B063AE" w:rsidP="00B063AE">
                    <w:pPr>
                      <w:rPr>
                        <w:szCs w:val="20"/>
                      </w:rPr>
                    </w:pPr>
                    <w:r w:rsidRPr="007A223B">
                      <w:rPr>
                        <w:szCs w:val="20"/>
                      </w:rPr>
                      <w:t>X</w:t>
                    </w:r>
                  </w:p>
                </w:txbxContent>
              </v:textbox>
            </v:shape>
            <v:shape id="Text Box 87" o:spid="_x0000_s1109" type="#_x0000_t202" style="position:absolute;left:10716;width:3759;height:31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5WS8MA&#10;AADcAAAADwAAAGRycy9kb3ducmV2LnhtbERPTWsCMRC9F/wPYYTealaholuziywKLcWD1oPH6Wbc&#10;bLuZhE3U7b83hUJv83ifsyoH24kr9aF1rGA6yUAQ10633Cg4fmyfFiBCRNbYOSYFPxSgLEYPK8y1&#10;u/GerofYiBTCIUcFJkafSxlqQxbDxHnixJ1dbzEm2DdS93hL4baTsyybS4stpwaDnipD9ffhYhVs&#10;15+nTdhlXztqjK+q49v5vfVKPY6H9QuISEP8F/+5X3Wav3yG32fSBbK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5WS8MAAADcAAAADwAAAAAAAAAAAAAAAACYAgAAZHJzL2Rv&#10;d25yZXYueG1sUEsFBgAAAAAEAAQA9QAAAIgDAAAAAA==&#10;" filled="f" stroked="f">
              <v:textbox inset="3.06425mm,1.53211mm,3.06425mm,1.53211mm">
                <w:txbxContent>
                  <w:p w:rsidR="00B063AE" w:rsidRPr="007A223B" w:rsidRDefault="00B063AE" w:rsidP="00B063AE">
                    <w:pPr>
                      <w:rPr>
                        <w:szCs w:val="20"/>
                      </w:rPr>
                    </w:pPr>
                    <w:r w:rsidRPr="007A223B">
                      <w:rPr>
                        <w:szCs w:val="20"/>
                      </w:rPr>
                      <w:t>Ψ</w:t>
                    </w:r>
                  </w:p>
                </w:txbxContent>
              </v:textbox>
            </v:shape>
            <v:shape id="Text Box 89" o:spid="_x0000_s1110" type="#_x0000_t202" style="position:absolute;top:10438;width:4462;height:31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zIPMIA&#10;AADcAAAADwAAAGRycy9kb3ducmV2LnhtbERPTWsCMRC9F/ofwhR6q9l6ELsaRZYKluJB3YPHcTNu&#10;VjeTsEl1/fdGEHqbx/uc6by3rbhQFxrHCj4HGQjiyumGawXlbvkxBhEissbWMSm4UYD57PVlirl2&#10;V97QZRtrkUI45KjAxOhzKUNlyGIYOE+cuKPrLMYEu1rqDq8p3LZymGUjabHh1GDQU2GoOm//rILl&#10;4rD/DuvstKba+KIof46/jVfq/a1fTEBE6uO/+Ole6TT/awSPZ9IF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jMg8wgAAANwAAAAPAAAAAAAAAAAAAAAAAJgCAABkcnMvZG93&#10;bnJldi54bWxQSwUGAAAAAAQABAD1AAAAhwMAAAAA&#10;" filled="f" stroked="f">
              <v:textbox inset="3.06425mm,1.53211mm,3.06425mm,1.53211mm">
                <w:txbxContent>
                  <w:p w:rsidR="00B063AE" w:rsidRPr="007A223B" w:rsidRDefault="00B063AE" w:rsidP="00B063AE">
                    <w:pPr>
                      <w:rPr>
                        <w:szCs w:val="20"/>
                      </w:rPr>
                    </w:pPr>
                    <w:r w:rsidRPr="007A223B">
                      <w:rPr>
                        <w:szCs w:val="20"/>
                      </w:rPr>
                      <w:t>Χ΄</w:t>
                    </w:r>
                  </w:p>
                </w:txbxContent>
              </v:textbox>
            </v:shape>
            <w10:wrap type="square"/>
          </v:group>
        </w:pict>
      </w:r>
      <w:r>
        <w:rPr>
          <w:noProof/>
        </w:rPr>
        <w:pict>
          <v:group id="Canvas 156" o:spid="_x0000_s1111" editas="canvas" style="position:absolute;margin-left:-16.6pt;margin-top:10.25pt;width:211.25pt;height:179.4pt;z-index:251661824" coordsize="26828,22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">
            <v:shape id="_x0000_s1112" type="#_x0000_t75" style="position:absolute;width:26828;height:22783;visibility:visible">
              <v:fill o:detectmouseclick="t"/>
              <v:path o:connecttype="none"/>
            </v:shape>
            <v:group id="Group 49" o:spid="_x0000_s1113" style="position:absolute;left:2902;top:2208;width:21008;height:18498" coordorigin="4506,3211" coordsize="2721,2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<v:line id="Line 50" o:spid="_x0000_s1114" style="position:absolute;flip:y;visibility:visible" from="4511,3226" to="4512,5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HXCsMAAADcAAAADwAAAGRycy9kb3ducmV2LnhtbERPTWvCQBC9F/wPywi9FN1ooWh0DUFo&#10;6aHQGr14m2THbDA7G7JbTf31bqHQ2zze56yzwbbiQr1vHCuYTRMQxJXTDdcKDvvXyQKED8gaW8ek&#10;4Ic8ZJvRwxpT7a68o0sRahFD2KeowITQpVL6ypBFP3UdceROrrcYIuxrqXu8xnDbynmSvEiLDccG&#10;gx1tDVXn4tsqePoI+Vf3Vj7XZ+PKOX3y8WZZqcfxkK9ABBrCv/jP/a7j/GQJv8/EC+Tm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x1wrDAAAA3AAAAA8AAAAAAAAAAAAA&#10;AAAAoQIAAGRycy9kb3ducmV2LnhtbFBLBQYAAAAABAAEAPkAAACRAwAAAAA=&#10;" strokecolor="#969696"/>
              <v:line id="Line 51" o:spid="_x0000_s1115" style="position:absolute;visibility:visible" from="4511,5595" to="7227,5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i5KMYAAADcAAAADwAAAGRycy9kb3ducmV2LnhtbESPT2vCQBDF7wW/wzKF3uomglKiq0gl&#10;Wu3JPwi9DdlpEszOhuyq8ds7h0JvM7w37/1mtuhdo27UhdqzgXSYgCIuvK25NHA65u8foEJEtth4&#10;JgMPCrCYD15mmFl/5z3dDrFUEsIhQwNVjG2mdSgqchiGviUW7dd3DqOsXalth3cJd40eJclEO6xZ&#10;Gips6bOi4nK4OgPustwfN9efepU+1vl37sbN7rw15u21X05BRerjv/nv+ssKfir48oxMoO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YuSjGAAAA3AAAAA8AAAAAAAAA&#10;AAAAAAAAoQIAAGRycy9kb3ducmV2LnhtbFBLBQYAAAAABAAEAPkAAACUAwAAAAA=&#10;" strokecolor="#969696"/>
              <v:line id="Line 52" o:spid="_x0000_s1116" style="position:absolute;visibility:visible" from="4691,3229" to="4691,5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IQtcIAAADcAAAADwAAAGRycy9kb3ducmV2LnhtbERPS4vCMBC+L/gfwgje1rQLLms1irhU&#10;Vz35QPA2NGNbbCaliVr/vREWvM3H95zxtDWVuFHjSssK4n4EgjizuuRcwWGffv6AcB5ZY2WZFDzI&#10;wXTS+Rhjou2dt3Tb+VyEEHYJKii8rxMpXVaQQde3NXHgzrYx6ANscqkbvIdwU8mvKPqWBksODQXW&#10;NC8ou+yuRoG5zLb75fVU/saPRbpJzaBaH1dK9brtbATCU+vf4n/3nw7z4yG8ngkXyM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WIQtcIAAADcAAAADwAAAAAAAAAAAAAA&#10;AAChAgAAZHJzL2Rvd25yZXYueG1sUEsFBgAAAAAEAAQA+QAAAJADAAAAAA==&#10;" strokecolor="#969696"/>
              <v:line id="Line 53" o:spid="_x0000_s1117" style="position:absolute;visibility:visible" from="4869,3223" to="4869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RzlcUAAADcAAAADwAAAGRycy9kb3ducmV2LnhtbESPQWvCQBCF70L/wzIFb7pRsEh0FbGk&#10;2nqKSqG3ITsmwexsyK4a/33nUOhthvfmvW+W69416k5dqD0bmIwTUMSFtzWXBs6nbDQHFSKyxcYz&#10;GXhSgPXqZbDE1PoH53Q/xlJJCIcUDVQxtqnWoajIYRj7lli0i+8cRlm7UtsOHxLuGj1NkjftsGZp&#10;qLClbUXF9XhzBtx1k592t5/6ffL8yA6ZmzVf35/GDF/7zQJUpD7+m/+u91bwp4Ivz8gEe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RzlcUAAADcAAAADwAAAAAAAAAA&#10;AAAAAAChAgAAZHJzL2Rvd25yZXYueG1sUEsFBgAAAAAEAAQA+QAAAJMDAAAAAA==&#10;" strokecolor="#969696"/>
              <v:line id="Line 54" o:spid="_x0000_s1118" style="position:absolute;visibility:visible" from="5046,3217" to="5046,5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jWDsQAAADcAAAADwAAAGRycy9kb3ducmV2LnhtbERPS2vCQBC+C/0PyxR6002EFkldRVrS&#10;h56SFMHbkJ0mwexsyK5J/PduoeBtPr7nrLeTacVAvWssK4gXEQji0uqGKwU/RTpfgXAeWWNrmRRc&#10;ycF28zBbY6LtyBkNua9ECGGXoILa+y6R0pU1GXQL2xEH7tf2Bn2AfSV1j2MIN61cRtGLNNhwaKix&#10;o7eaynN+MQrMeZcVn5dT8x5fP9JDap7b/fFbqafHafcKwtPk7+J/95cO85cx/D0TLp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eNYOxAAAANwAAAAPAAAAAAAAAAAA&#10;AAAAAKECAABkcnMvZG93bnJldi54bWxQSwUGAAAAAAQABAD5AAAAkgMAAAAA&#10;" strokecolor="#969696"/>
              <v:line id="Line 55" o:spid="_x0000_s1119" style="position:absolute;visibility:visible" from="5224,3211" to="5224,5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pIecQAAADcAAAADwAAAGRycy9kb3ducmV2LnhtbERPTWvCQBC9C/0PyxS86caApaSuIi2p&#10;tj0lKYK3ITtNgtnZkF2T+O+7hYK3ebzP2ewm04qBetdYVrBaRiCIS6sbrhR8F+niGYTzyBpby6Tg&#10;Rg5224fZBhNtR85oyH0lQgi7BBXU3neJlK6syaBb2o44cD+2N+gD7CupexxDuGllHEVP0mDDoaHG&#10;jl5rKi/51Sgwl31WHK7n5m11e0+/UrNuP08fSs0fp/0LCE+Tv4v/3Ucd5scx/D0TLp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qkh5xAAAANwAAAAPAAAAAAAAAAAA&#10;AAAAAKECAABkcnMvZG93bnJldi54bWxQSwUGAAAAAAQABAD5AAAAkgMAAAAA&#10;" strokecolor="#969696"/>
              <v:line id="Line 56" o:spid="_x0000_s1120" style="position:absolute;visibility:visible" from="5402,3223" to="5402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bt4sQAAADcAAAADwAAAGRycy9kb3ducmV2LnhtbERPS2vCQBC+C/6HZYTedKOlRaKrSEva&#10;2p58IHgbsmOymJ0N2TWJ/94tFHqbj+85y3VvK9FS441jBdNJAoI4d9pwoeB4yMZzED4ga6wck4I7&#10;eVivhoMlptp1vKN2HwoRQ9inqKAMoU6l9HlJFv3E1cSRu7jGYoiwKaRusIvhtpKzJHmVFg3HhhJr&#10;eispv+5vVoG9bnaHz9vZvE/vH9lPZl+q79NWqadRv1mACNSHf/Gf+0vH+bNn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5u3ixAAAANwAAAAPAAAAAAAAAAAA&#10;AAAAAKECAABkcnMvZG93bnJldi54bWxQSwUGAAAAAAQABAD5AAAAkgMAAAAA&#10;" strokecolor="#969696"/>
              <v:line id="Line 57" o:spid="_x0000_s1121" style="position:absolute;visibility:visible" from="5592,3223" to="5592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91lsQAAADcAAAADwAAAGRycy9kb3ducmV2LnhtbERPS2vCQBC+C/6HZYTedKO0RaKrSEva&#10;2p58IHgbsmOymJ0N2TWJ/94tFHqbj+85y3VvK9FS441jBdNJAoI4d9pwoeB4yMZzED4ga6wck4I7&#10;eVivhoMlptp1vKN2HwoRQ9inqKAMoU6l9HlJFv3E1cSRu7jGYoiwKaRusIvhtpKzJHmVFg3HhhJr&#10;eispv+5vVoG9bnaHz9vZvE/vH9lPZl+q79NWqadRv1mACNSHf/Gf+0vH+bNn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D3WWxAAAANwAAAAPAAAAAAAAAAAA&#10;AAAAAKECAABkcnMvZG93bnJldi54bWxQSwUGAAAAAAQABAD5AAAAkgMAAAAA&#10;" strokecolor="#969696"/>
              <v:line id="Line 58" o:spid="_x0000_s1122" style="position:absolute;visibility:visible" from="5782,3223" to="5782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PQDcMAAADcAAAADwAAAGRycy9kb3ducmV2LnhtbERPS4vCMBC+L/gfwgh7W9MWXJZqFFG6&#10;D/fkA8Hb0IxtaTMpTar135uFBW/z8T1nvhxMI67UucqygngSgSDOra64UHA8ZG8fIJxH1thYJgV3&#10;crBcjF7mmGp74x1d974QIYRdigpK79tUSpeXZNBNbEscuIvtDPoAu0LqDm8h3DQyiaJ3abDi0FBi&#10;S+uS8nrfGwWmXu0OX/252sT3z+w3M9Nme/pR6nU8rGYgPA3+Kf53f+swP5nC3zPhAr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D0A3DAAAA3AAAAA8AAAAAAAAAAAAA&#10;AAAAoQIAAGRycy9kb3ducmV2LnhtbFBLBQYAAAAABAAEAPkAAACRAwAAAAA=&#10;" strokecolor="#969696"/>
              <v:line id="Line 59" o:spid="_x0000_s1123" style="position:absolute;visibility:visible" from="5954,3223" to="5954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FOesMAAADcAAAADwAAAGRycy9kb3ducmV2LnhtbERPS4vCMBC+L/gfwgh726YVVpZqFFG6&#10;D/ekFcHb0IxtaTMpTdT6783Cgrf5+J4zXw6mFVfqXW1ZQRLFIIgLq2suFRzy7O0DhPPIGlvLpOBO&#10;DpaL0cscU21vvKPr3pcihLBLUUHlfZdK6YqKDLrIdsSBO9veoA+wL6Xu8RbCTSsncTyVBmsODRV2&#10;tK6oaPYXo8A0q13+dTnVm+T+mf1m5r3dHn+Ueh0PqxkIT4N/iv/d3zrMn0zh75lwgV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6RTnrDAAAA3AAAAA8AAAAAAAAAAAAA&#10;AAAAoQIAAGRycy9kb3ducmV2LnhtbFBLBQYAAAAABAAEAPkAAACRAwAAAAA=&#10;" strokecolor="#969696"/>
              <v:line id="Line 60" o:spid="_x0000_s1124" style="position:absolute;visibility:visible" from="6135,3223" to="6135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3r4cQAAADcAAAADwAAAGRycy9kb3ducmV2LnhtbERPS2vCQBC+C/6HZYTedKPQVqKrSEva&#10;2p58IHgbsmOymJ0N2TWJ/94tFHqbj+85y3VvK9FS441jBdNJAoI4d9pwoeB4yMZzED4ga6wck4I7&#10;eVivhoMlptp1vKN2HwoRQ9inqKAMoU6l9HlJFv3E1cSRu7jGYoiwKaRusIvhtpKzJHmRFg3HhhJr&#10;eispv+5vVoG9bnaHz9vZvE/vH9lPZp+r79NWqadRv1mACNSHf/Gf+0vH+bNX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3evhxAAAANwAAAAPAAAAAAAAAAAA&#10;AAAAAKECAABkcnMvZG93bnJldi54bWxQSwUGAAAAAAQABAD5AAAAkgMAAAAA&#10;" strokecolor="#969696"/>
              <v:line id="Line 61" o:spid="_x0000_s1125" style="position:absolute;visibility:visible" from="6316,3223" to="6316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J/k8UAAADcAAAADwAAAGRycy9kb3ducmV2LnhtbESPQWvCQBCF70L/wzIFb7pRsEh0FbGk&#10;2nqKSqG3ITsmwexsyK4a/33nUOhthvfmvW+W69416k5dqD0bmIwTUMSFtzWXBs6nbDQHFSKyxcYz&#10;GXhSgPXqZbDE1PoH53Q/xlJJCIcUDVQxtqnWoajIYRj7lli0i+8cRlm7UtsOHxLuGj1NkjftsGZp&#10;qLClbUXF9XhzBtx1k592t5/6ffL8yA6ZmzVf35/GDF/7zQJUpD7+m/+u91bwp0Irz8gEe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J/k8UAAADcAAAADwAAAAAAAAAA&#10;AAAAAAChAgAAZHJzL2Rvd25yZXYueG1sUEsFBgAAAAAEAAQA+QAAAJMDAAAAAA==&#10;" strokecolor="#969696"/>
              <v:line id="Line 62" o:spid="_x0000_s1126" style="position:absolute;visibility:visible" from="6498,3223" to="6498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WkdsEAAADaAAAADwAAAGRycy9kb3ducmV2LnhtbERPTWvCQBC9C/0PyxR6042FikRXkZZo&#10;q6dEKfQ2ZKdJMDsbsqtJ/r0rCJ6Gx/uc5bo3tbhS6yrLCqaTCARxbnXFhYLTMRnPQTiPrLG2TAoG&#10;crBevYyWGGvbcUrXzBcihLCLUUHpfRNL6fKSDLqJbYgD929bgz7AtpC6xS6Em1q+R9FMGqw4NJTY&#10;0GdJ+Tm7GAXmvEmPu8tf9TUdtskhMR/1/vdHqbfXfrMA4an3T/HD/a3DfLi/cr9yd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JaR2wQAAANoAAAAPAAAAAAAAAAAAAAAA&#10;AKECAABkcnMvZG93bnJldi54bWxQSwUGAAAAAAQABAD5AAAAjwMAAAAA&#10;" strokecolor="#969696"/>
              <v:line id="Line 63" o:spid="_x0000_s1127" style="position:absolute;visibility:visible" from="6679,3223" to="6679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3lSMYAAADcAAAADwAAAGRycy9kb3ducmV2LnhtbESPS4vCQBCE78L+h6EX9qYTXVwkOooo&#10;cR+efCDsrcn0JsFMT8iMGv+9fVjw1k1VV309W3SuVldqQ+XZwHCQgCLOva24MHA8ZP0JqBCRLdae&#10;ycCdAizmL70ZptbfeEfXfSyUhHBI0UAZY5NqHfKSHIaBb4hF+/OtwyhrW2jb4k3CXa1HSfKhHVYs&#10;DSU2tCopP+8vzoA7L3eHz8tvtR7eN9k2c+P65/RtzNtrt5yCitTFp/n/+ssK/rvgyzMygZ4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t5UjGAAAA3AAAAA8AAAAAAAAA&#10;AAAAAAAAoQIAAGRycy9kb3ducmV2LnhtbFBLBQYAAAAABAAEAPkAAACUAwAAAAA=&#10;" strokecolor="#969696"/>
              <v:line id="Line 64" o:spid="_x0000_s1128" style="position:absolute;visibility:visible" from="6860,3223" to="6860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FA08IAAADcAAAADwAAAGRycy9kb3ducmV2LnhtbERPS4vCMBC+L/gfwgje1rQru0g1irhU&#10;Vz35QPA2NGNbbCaliVr/vREWvM3H95zxtDWVuFHjSssK4n4EgjizuuRcwWGffg5BOI+ssbJMCh7k&#10;YDrpfIwx0fbOW7rtfC5CCLsEFRTe14mULivIoOvbmjhwZ9sY9AE2udQN3kO4qeRXFP1IgyWHhgJr&#10;mheUXXZXo8BcZtv98noqf+PHIt2k5rtaH1dK9brtbATCU+vf4n/3nw7zBzG8ngkXyM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KFA08IAAADcAAAADwAAAAAAAAAAAAAA&#10;AAChAgAAZHJzL2Rvd25yZXYueG1sUEsFBgAAAAAEAAQA+QAAAJADAAAAAA==&#10;" strokecolor="#969696"/>
              <v:line id="Line 65" o:spid="_x0000_s1129" style="position:absolute;visibility:visible" from="7040,3223" to="7040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PepMQAAADcAAAADwAAAGRycy9kb3ducmV2LnhtbERPS2vCQBC+C/6HZYTedKOlRaKrSEva&#10;2p58IHgbsmOymJ0N2TWJ/94tFHqbj+85y3VvK9FS441jBdNJAoI4d9pwoeB4yMZzED4ga6wck4I7&#10;eVivhoMlptp1vKN2HwoRQ9inqKAMoU6l9HlJFv3E1cSRu7jGYoiwKaRusIvhtpKzJHmVFg3HhhJr&#10;eispv+5vVoG9bnaHz9vZvE/vH9lPZl+q79NWqadRv1mACNSHf/Gf+0vH+c8z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c96kxAAAANwAAAAPAAAAAAAAAAAA&#10;AAAAAKECAABkcnMvZG93bnJldi54bWxQSwUGAAAAAAQABAD5AAAAkgMAAAAA&#10;" strokecolor="#969696"/>
              <v:line id="Line 66" o:spid="_x0000_s1130" style="position:absolute;visibility:visible" from="7221,3223" to="7221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97P8QAAADcAAAADwAAAGRycy9kb3ducmV2LnhtbERPS2vCQBC+C/6HZYTedGOlRaKrSEva&#10;2p58IHgbsmOymJ0N2TWJ/94tFHqbj+85y3VvK9FS441jBdNJAoI4d9pwoeB4yMZzED4ga6wck4I7&#10;eVivhoMlptp1vKN2HwoRQ9inqKAMoU6l9HlJFv3E1cSRu7jGYoiwKaRusIvhtpLPSfIqLRqODSXW&#10;9FZSft3frAJ73ewOn7ezeZ/eP7KfzL5U36etUk+jfrMAEagP/+I/95eO82cz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P3s/xAAAANwAAAAPAAAAAAAAAAAA&#10;AAAAAKECAABkcnMvZG93bnJldi54bWxQSwUGAAAAAAQABAD5AAAAkgMAAAAA&#10;" strokecolor="#969696"/>
              <v:line id="Line 67" o:spid="_x0000_s1131" style="position:absolute;visibility:visible" from="4506,3223" to="7221,3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bjS8MAAADcAAAADwAAAGRycy9kb3ducmV2LnhtbERPS4vCMBC+L/gfwgjeNHXdFalGEZfq&#10;qicfCN6GZmyLzaQ0Ueu/NwvC3ubje85k1phS3Kl2hWUF/V4Egji1uuBMwfGQdEcgnEfWWFomBU9y&#10;MJu2PiYYa/vgHd33PhMhhF2MCnLvq1hKl+Zk0PVsRRy4i60N+gDrTOoaHyHclPIziobSYMGhIceK&#10;Fjml1/3NKDDX+e6wup2Ln/5zmWwT811uTmulOu1mPgbhqfH/4rf7V4f5gy/4eyZcIK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W40vDAAAA3AAAAA8AAAAAAAAAAAAA&#10;AAAAoQIAAGRycy9kb3ducmV2LnhtbFBLBQYAAAAABAAEAPkAAACRAwAAAAA=&#10;" strokecolor="#969696"/>
              <v:line id="Line 68" o:spid="_x0000_s1132" style="position:absolute;visibility:visible" from="4506,3585" to="7221,3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pG0MQAAADcAAAADwAAAGRycy9kb3ducmV2LnhtbERPS2vCQBC+F/oflil4azZWIpK6iijp&#10;w558UPA2ZMckmJ0N2dUk/74rCL3Nx/ec+bI3tbhR6yrLCsZRDII4t7riQsHxkL3OQDiPrLG2TAoG&#10;crBcPD/NMdW24x3d9r4QIYRdigpK75tUSpeXZNBFtiEO3Nm2Bn2AbSF1i10IN7V8i+OpNFhxaCix&#10;oXVJ+WV/NQrMZbU7fF5P1WY8fGQ/mUnq7e+3UqOXfvUOwlPv/8UP95cO8ycJ3J8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mkbQxAAAANwAAAAPAAAAAAAAAAAA&#10;AAAAAKECAABkcnMvZG93bnJldi54bWxQSwUGAAAAAAQABAD5AAAAkgMAAAAA&#10;" strokecolor="#969696"/>
              <v:line id="Line 69" o:spid="_x0000_s1133" style="position:absolute;visibility:visible" from="4506,3404" to="7221,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jYp8QAAADcAAAADwAAAGRycy9kb3ducmV2LnhtbERPS2vCQBC+C/6HZYTezMaWBomuElpS&#10;bXvygeBtyI5JSHY2ZFeN/75bKPQ2H99zluvBtOJGvastK5hFMQjiwuqaSwXHQz6dg3AeWWNrmRQ8&#10;yMF6NR4tMdX2zju67X0pQgi7FBVU3neplK6oyKCLbEccuIvtDfoA+1LqHu8h3LTyOY4TabDm0FBh&#10;R28VFc3+ahSYJtsdNtdz/T57fOTfuXltv06fSj1NhmwBwtPg/8V/7q0O818S+H0mXC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SNinxAAAANwAAAAPAAAAAAAAAAAA&#10;AAAAAKECAABkcnMvZG93bnJldi54bWxQSwUGAAAAAAQABAD5AAAAkgMAAAAA&#10;" strokecolor="#969696"/>
              <v:line id="Line 70" o:spid="_x0000_s1134" style="position:absolute;visibility:visible" from="4506,3766" to="7221,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R9PMMAAADcAAAADwAAAGRycy9kb3ducmV2LnhtbERPS4vCMBC+L/gfwgjeNHVlV6lGEZfq&#10;qicfCN6GZmyLzaQ0Ueu/NwvC3ubje85k1phS3Kl2hWUF/V4Egji1uuBMwfGQdEcgnEfWWFomBU9y&#10;MJu2PiYYa/vgHd33PhMhhF2MCnLvq1hKl+Zk0PVsRRy4i60N+gDrTOoaHyHclPIzir6lwYJDQ44V&#10;LXJKr/ubUWCu891hdTsXP/3nMtkm5qvcnNZKddrNfAzCU+P/xW/3rw7zB0P4eyZcIK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EfTzDAAAA3AAAAA8AAAAAAAAAAAAA&#10;AAAAoQIAAGRycy9kb3ducmV2LnhtbFBLBQYAAAAABAAEAPkAAACRAwAAAAA=&#10;" strokecolor="#969696"/>
              <v:line id="Line 71" o:spid="_x0000_s1135" style="position:absolute;visibility:visible" from="4506,3948" to="7221,3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vpTsYAAADcAAAADwAAAGRycy9kb3ducmV2LnhtbESPS4vCQBCE78L+h6EX9qYTXVwkOooo&#10;cR+efCDsrcn0JsFMT8iMGv+9fVjw1k1VV309W3SuVldqQ+XZwHCQgCLOva24MHA8ZP0JqBCRLdae&#10;ycCdAizmL70ZptbfeEfXfSyUhHBI0UAZY5NqHfKSHIaBb4hF+/OtwyhrW2jb4k3CXa1HSfKhHVYs&#10;DSU2tCopP+8vzoA7L3eHz8tvtR7eN9k2c+P65/RtzNtrt5yCitTFp/n/+ssK/rvQyjMygZ4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b6U7GAAAA3AAAAA8AAAAAAAAA&#10;AAAAAAAAoQIAAGRycy9kb3ducmV2LnhtbFBLBQYAAAAABAAEAPkAAACUAwAAAAA=&#10;" strokecolor="#969696"/>
              <v:line id="Line 72" o:spid="_x0000_s1136" style="position:absolute;visibility:visible" from="4506,4128" to="7221,4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dM1cMAAADcAAAADwAAAGRycy9kb3ducmV2LnhtbERPS4vCMBC+L/gfwgjeNHVlF61GEZfq&#10;qicfCN6GZmyLzaQ0Ueu/NwvC3ubje85k1phS3Kl2hWUF/V4Egji1uuBMwfGQdIcgnEfWWFomBU9y&#10;MJu2PiYYa/vgHd33PhMhhF2MCnLvq1hKl+Zk0PVsRRy4i60N+gDrTOoaHyHclPIzir6lwYJDQ44V&#10;LXJKr/ubUWCu891hdTsXP/3nMtkm5qvcnNZKddrNfAzCU+P/xW/3rw7zByP4eyZcIK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XTNXDAAAA3AAAAA8AAAAAAAAAAAAA&#10;AAAAoQIAAGRycy9kb3ducmV2LnhtbFBLBQYAAAAABAAEAPkAAACRAwAAAAA=&#10;" strokecolor="#969696"/>
              <v:line id="Line 73" o:spid="_x0000_s1137" style="position:absolute;visibility:visible" from="4506,4309" to="7221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uWNcYAAADcAAAADwAAAGRycy9kb3ducmV2LnhtbESPS4vCQBCE78L+h6EX9qYTZV0kOooo&#10;cR+efCDsrcn0JsFMT8iMGv+9fVjw1k1VV309W3SuVldqQ+XZwHCQgCLOva24MHA8ZP0JqBCRLdae&#10;ycCdAizmL70ZptbfeEfXfSyUhHBI0UAZY5NqHfKSHIaBb4hF+/OtwyhrW2jb4k3CXa1HSfKhHVYs&#10;DSU2tCopP+8vzoA7L3eHz8tvtR7eN9k2c+P65/RtzNtrt5yCitTFp/n/+ssK/rvgyzMygZ4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rljXGAAAA3AAAAA8AAAAAAAAA&#10;AAAAAAAAoQIAAGRycy9kb3ducmV2LnhtbFBLBQYAAAAABAAEAPkAAACUAwAAAAA=&#10;" strokecolor="#969696"/>
              <v:line id="Line 74" o:spid="_x0000_s1138" style="position:absolute;visibility:visible" from="4506,4490" to="7221,4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czrsIAAADcAAAADwAAAGRycy9kb3ducmV2LnhtbERPS4vCMBC+L/gfwgje1rSLu0g1irhU&#10;Vz35QPA2NGNbbCaliVr/vREWvM3H95zxtDWVuFHjSssK4n4EgjizuuRcwWGffg5BOI+ssbJMCh7k&#10;YDrpfIwx0fbOW7rtfC5CCLsEFRTe14mULivIoOvbmjhwZ9sY9AE2udQN3kO4qeRXFP1IgyWHhgJr&#10;mheUXXZXo8BcZtv98noqf+PHIt2k5rtaH1dK9brtbATCU+vf4n/3nw7zBzG8ngkXyM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czrsIAAADcAAAADwAAAAAAAAAAAAAA&#10;AAChAgAAZHJzL2Rvd25yZXYueG1sUEsFBgAAAAAEAAQA+QAAAJADAAAAAA==&#10;" strokecolor="#969696"/>
              <v:line id="Line 75" o:spid="_x0000_s1139" style="position:absolute;visibility:visible" from="4506,4671" to="7221,4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Wt2cQAAADcAAAADwAAAGRycy9kb3ducmV2LnhtbERPS2vCQBC+C/6HZYTedKO0RaKrSEva&#10;2p58IHgbsmOymJ0N2TWJ/94tFHqbj+85y3VvK9FS441jBdNJAoI4d9pwoeB4yMZzED4ga6wck4I7&#10;eVivhoMlptp1vKN2HwoRQ9inqKAMoU6l9HlJFv3E1cSRu7jGYoiwKaRusIvhtpKzJHmVFg3HhhJr&#10;eispv+5vVoG9bnaHz9vZvE/vH9lPZl+q79NWqadRv1mACNSHf/Gf+0vH+c8z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da3ZxAAAANwAAAAPAAAAAAAAAAAA&#10;AAAAAKECAABkcnMvZG93bnJldi54bWxQSwUGAAAAAAQABAD5AAAAkgMAAAAA&#10;" strokecolor="#969696"/>
              <v:line id="Line 76" o:spid="_x0000_s1140" style="position:absolute;visibility:visible" from="4506,4852" to="7221,4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kIQsMAAADcAAAADwAAAGRycy9kb3ducmV2LnhtbERPS4vCMBC+L/gfwgjeNHXdFalGEZfq&#10;qicfCN6GZmyLzaQ0Ueu/NwvC3ubje85k1phS3Kl2hWUF/V4Egji1uuBMwfGQdEcgnEfWWFomBU9y&#10;MJu2PiYYa/vgHd33PhMhhF2MCnLvq1hKl+Zk0PVsRRy4i60N+gDrTOoaHyHclPIziobSYMGhIceK&#10;Fjml1/3NKDDX+e6wup2Ln/5zmWwT811uTmulOu1mPgbhqfH/4rf7V4f5XwP4eyZcIK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5CELDAAAA3AAAAA8AAAAAAAAAAAAA&#10;AAAAoQIAAGRycy9kb3ducmV2LnhtbFBLBQYAAAAABAAEAPkAAACRAwAAAAA=&#10;" strokecolor="#969696"/>
              <v:line id="Line 77" o:spid="_x0000_s1141" style="position:absolute;visibility:visible" from="4506,5033" to="7221,5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CQNsQAAADcAAAADwAAAGRycy9kb3ducmV2LnhtbERPS2vCQBC+C/6HZYTedGOxRaKrSEva&#10;2p58IHgbsmOymJ0N2TWJ/94tFHqbj+85y3VvK9FS441jBdNJAoI4d9pwoeB4yMZzED4ga6wck4I7&#10;eVivhoMlptp1vKN2HwoRQ9inqKAMoU6l9HlJFv3E1cSRu7jGYoiwKaRusIvhtpLPSfIqLRqODSXW&#10;9FZSft3frAJ73ewOn7ezeZ/eP7KfzL5U36etUk+jfrMAEagP/+I/95eO82cz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0JA2xAAAANwAAAAPAAAAAAAAAAAA&#10;AAAAAKECAABkcnMvZG93bnJldi54bWxQSwUGAAAAAAQABAD5AAAAkgMAAAAA&#10;" strokecolor="#969696"/>
              <v:line id="Line 78" o:spid="_x0000_s1142" style="position:absolute;visibility:visible" from="4506,5214" to="7221,5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w1rcQAAADcAAAADwAAAGRycy9kb3ducmV2LnhtbERPS2vCQBC+F/oflil4azYWI5K6iijp&#10;w558UPA2ZMckmJ0N2dUk/74rCL3Nx/ec+bI3tbhR6yrLCsZRDII4t7riQsHxkL3OQDiPrLG2TAoG&#10;crBcPD/NMdW24x3d9r4QIYRdigpK75tUSpeXZNBFtiEO3Nm2Bn2AbSF1i10IN7V8i+OpNFhxaCix&#10;oXVJ+WV/NQrMZbU7fF5P1WY8fGQ/mUnq7e+3UqOXfvUOwlPv/8UP95cO8ycJ3J8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nDWtxAAAANwAAAAPAAAAAAAAAAAA&#10;AAAAAKECAABkcnMvZG93bnJldi54bWxQSwUGAAAAAAQABAD5AAAAkgMAAAAA&#10;" strokecolor="#969696"/>
              <v:line id="Line 79" o:spid="_x0000_s1143" style="position:absolute;visibility:visible" from="4506,5394" to="7221,5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6r2sQAAADcAAAADwAAAGRycy9kb3ducmV2LnhtbERPS2vCQBC+C/6HZYTezMbSBomuElpS&#10;bXvygeBtyI5JSHY2ZFeN/75bKPQ2H99zluvBtOJGvastK5hFMQjiwuqaSwXHQz6dg3AeWWNrmRQ8&#10;yMF6NR4tMdX2zju67X0pQgi7FBVU3neplK6oyKCLbEccuIvtDfoA+1LqHu8h3LTyOY4TabDm0FBh&#10;R28VFc3+ahSYJtsdNtdz/T57fOTfuXltv06fSj1NhmwBwtPg/8V/7q0O818S+H0mXC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qvaxAAAANwAAAAPAAAAAAAAAAAA&#10;AAAAAKECAABkcnMvZG93bnJldi54bWxQSwUGAAAAAAQABAD5AAAAkgMAAAAA&#10;" strokecolor="#969696"/>
            </v:group>
            <v:line id="Line 80" o:spid="_x0000_s1144" style="position:absolute;flip:y;visibility:visible" from="12754,1999" to="12761,20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6568MAAADcAAAADwAAAGRycy9kb3ducmV2LnhtbERPTWvCQBC9C/6HZQq9SN3YShtSV9Fq&#10;QPDSRL0P2WkSmp1dsltN/323IHibx/ucxWownbhQ71vLCmbTBARxZXXLtYLTMX9KQfiArLGzTAp+&#10;ycNqOR4tMNP2ygVdylCLGMI+QwVNCC6T0lcNGfRT64gj92V7gyHCvpa6x2sMN518TpJXabDl2NCg&#10;o4+Gqu/yxyiYvOy2zqVpnhdb2366867YHE5KPT4M63cQgYZwF9/cex3nz9/g/5l4gV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euevDAAAA3AAAAA8AAAAAAAAAAAAA&#10;AAAAoQIAAGRycy9kb3ducmV2LnhtbFBLBQYAAAAABAAEAPkAAACRAwAAAAA=&#10;">
              <v:stroke startarrow="block" endarrow="block"/>
            </v:line>
            <v:line id="Line 81" o:spid="_x0000_s1145" style="position:absolute;visibility:visible" from="2887,12021" to="23794,12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h5TMUAAADcAAAADwAAAGRycy9kb3ducmV2LnhtbESPQWvCQBCF7wX/wzKCt7pRpJToKkVQ&#10;cpFSW3oes9MkbXY2Ztds2l/fORR6m+G9ee+bzW50rRqoD41nA4t5Boq49LbhysDb6+H+EVSIyBZb&#10;z2TgmwLstpO7DebWJ36h4RwrJSEccjRQx9jlWoeyJodh7jti0T587zDK2lfa9pgk3LV6mWUP2mHD&#10;0lBjR/uayq/zzRnI0s9Rf+qiGZ6L0zV1l/S+vCZjZtPxaQ0q0hj/zX/XhRX8ldDKMzKB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h5TMUAAADcAAAADwAAAAAAAAAA&#10;AAAAAAChAgAAZHJzL2Rvd25yZXYueG1sUEsFBgAAAAAEAAQA+QAAAJMDAAAAAA==&#10;">
              <v:stroke startarrow="block" endarrow="block"/>
            </v:line>
            <v:line id="Line 82" o:spid="_x0000_s1146" style="position:absolute;flip:y;visibility:visible" from="3983,7164" to="17216,13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rcIsYAAADcAAAADwAAAGRycy9kb3ducmV2LnhtbESPT4vCMBDF74LfIYzgZdG0IqJdoyyF&#10;BRH24B/QvQ3N2FabSWmi7X57Iyx4m+G9eb83y3VnKvGgxpWWFcTjCARxZnXJuYLj4Xs0B+E8ssbK&#10;Min4IwfrVb+3xETblnf02PtchBB2CSoovK8TKV1WkEE3tjVx0C62MejD2uRSN9iGcFPJSRTNpMGS&#10;A6HAmtKCstv+bgLkmua/P1fKTotTvW1n8Ud7Pt+VGg66r08Qnjr/Nv9fb3SoP13A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K3CLGAAAA3AAAAA8AAAAAAAAA&#10;AAAAAAAAoQIAAGRycy9kb3ducmV2LnhtbFBLBQYAAAAABAAEAPkAAACUAwAAAAA=&#10;" strokeweight="1pt"/>
            <v:shape id="Text Box 83" o:spid="_x0000_s1147" type="#_x0000_t202" style="position:absolute;left:10885;top:7257;width:3367;height:3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BPScUA&#10;AADcAAAADwAAAGRycy9kb3ducmV2LnhtbESPQWsCMRCF74X+hzAFbzVbwVK2RpGlgiIeaj30ON2M&#10;m9XNJGyirv++cyj0NsN78943s8XgO3WlPrWBDbyMC1DEdbAtNwYOX6vnN1ApI1vsApOBOyVYzB8f&#10;ZljacONPuu5zoySEU4kGXM6x1DrVjjymcYjEoh1D7zHL2jfa9niTcN/pSVG8ao8tS4PDSJWj+ry/&#10;eAOr5c/3R9oVpx01LlbVYXPcttGY0dOwfAeVacj/5r/rtRX8qeDLMzKB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kE9JxQAAANwAAAAPAAAAAAAAAAAAAAAAAJgCAABkcnMv&#10;ZG93bnJldi54bWxQSwUGAAAAAAQABAD1AAAAigMAAAAA&#10;" filled="f" stroked="f">
              <v:textbox inset="3.06425mm,1.53211mm,3.06425mm,1.53211mm">
                <w:txbxContent>
                  <w:p w:rsidR="00B063AE" w:rsidRPr="007A223B" w:rsidRDefault="00B063AE" w:rsidP="00B063AE">
                    <w:pPr>
                      <w:rPr>
                        <w:szCs w:val="20"/>
                      </w:rPr>
                    </w:pPr>
                    <w:r w:rsidRPr="007A223B">
                      <w:rPr>
                        <w:szCs w:val="20"/>
                      </w:rPr>
                      <w:t>1</w:t>
                    </w:r>
                  </w:p>
                </w:txbxContent>
              </v:textbox>
            </v:shape>
            <v:shape id="Text Box 84" o:spid="_x0000_s1148" type="#_x0000_t202" style="position:absolute;left:5381;top:11372;width:4462;height:3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zq0sMA&#10;AADcAAAADwAAAGRycy9kb3ducmV2LnhtbERPTWsCMRC9C/6HMEJvmlVokdWsyKLQUjzUeuhx3Mxu&#10;VjeTsEl1+++bQsHbPN7nrDeD7cSN+tA6VjCfZSCIK6dbbhScPvfTJYgQkTV2jknBDwXYFOPRGnPt&#10;7vxBt2NsRArhkKMCE6PPpQyVIYth5jxx4mrXW4wJ9o3UPd5TuO3kIstepMWWU4NBT6Wh6nr8tgr2&#10;2/PXLhyyy4Ea48vy9Fa/t16pp8mwXYGINMSH+N/9qtP85zn8PZMuk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zq0sMAAADcAAAADwAAAAAAAAAAAAAAAACYAgAAZHJzL2Rv&#10;d25yZXYueG1sUEsFBgAAAAAEAAQA9QAAAIgDAAAAAA==&#10;" filled="f" stroked="f">
              <v:textbox inset="3.06425mm,1.53211mm,3.06425mm,1.53211mm">
                <w:txbxContent>
                  <w:p w:rsidR="00B063AE" w:rsidRPr="007A223B" w:rsidRDefault="00B063AE" w:rsidP="00B063AE">
                    <w:pPr>
                      <w:rPr>
                        <w:szCs w:val="20"/>
                      </w:rPr>
                    </w:pPr>
                    <w:r w:rsidRPr="007A223B">
                      <w:rPr>
                        <w:szCs w:val="20"/>
                      </w:rPr>
                      <w:t>-2</w:t>
                    </w:r>
                  </w:p>
                </w:txbxContent>
              </v:textbox>
            </v:shape>
            <v:shape id="Text Box 85" o:spid="_x0000_s1149" type="#_x0000_t202" style="position:absolute;left:11735;top:11272;width:3366;height:35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50pcIA&#10;AADcAAAADwAAAGRycy9kb3ducmV2LnhtbERPTWsCMRC9F/ofwhR6q9kKlbIaRZYKluJB3YPHcTNu&#10;VjeTsIm6/nsjCL3N433OZNbbVlyoC41jBZ+DDARx5XTDtYJyu/j4BhEissbWMSm4UYDZ9PVlgrl2&#10;V17TZRNrkUI45KjAxOhzKUNlyGIYOE+cuIPrLMYEu1rqDq8p3LZymGUjabHh1GDQU2GoOm3OVsFi&#10;vt/9hFV2XFFtfFGUv4e/xiv1/tbPxyAi9fFf/HQvdZr/NYTHM+kCOb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DnSlwgAAANwAAAAPAAAAAAAAAAAAAAAAAJgCAABkcnMvZG93&#10;bnJldi54bWxQSwUGAAAAAAQABAD1AAAAhwMAAAAA&#10;" filled="f" stroked="f">
              <v:textbox inset="3.06425mm,1.53211mm,3.06425mm,1.53211mm">
                <w:txbxContent>
                  <w:p w:rsidR="00B063AE" w:rsidRPr="007A223B" w:rsidRDefault="00B063AE" w:rsidP="00B063AE">
                    <w:pPr>
                      <w:rPr>
                        <w:szCs w:val="20"/>
                      </w:rPr>
                    </w:pPr>
                    <w:r w:rsidRPr="007A223B">
                      <w:rPr>
                        <w:szCs w:val="20"/>
                      </w:rPr>
                      <w:t>0</w:t>
                    </w:r>
                  </w:p>
                </w:txbxContent>
              </v:textbox>
            </v:shape>
            <v:shape id="Text Box 86" o:spid="_x0000_s1150" type="#_x0000_t202" style="position:absolute;left:22806;top:11094;width:3366;height:3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LRPsMA&#10;AADcAAAADwAAAGRycy9kb3ducmV2LnhtbERPTWsCMRC9F/wPYYTealaLIluziywKLcWD1oPH6Wbc&#10;bLuZhE3U7b83hUJv83ifsyoH24kr9aF1rGA6yUAQ10633Cg4fmyfliBCRNbYOSYFPxSgLEYPK8y1&#10;u/GerofYiBTCIUcFJkafSxlqQxbDxHnixJ1dbzEm2DdS93hL4baTsyxbSIstpwaDnipD9ffhYhVs&#10;15+nTdhlXztqjK+q49v5vfVKPY6H9QuISEP8F/+5X3WaP3+G32fSBbK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LRPsMAAADcAAAADwAAAAAAAAAAAAAAAACYAgAAZHJzL2Rv&#10;d25yZXYueG1sUEsFBgAAAAAEAAQA9QAAAIgDAAAAAA==&#10;" filled="f" stroked="f">
              <v:textbox inset="3.06425mm,1.53211mm,3.06425mm,1.53211mm">
                <w:txbxContent>
                  <w:p w:rsidR="00B063AE" w:rsidRPr="007A223B" w:rsidRDefault="00B063AE" w:rsidP="00B063AE">
                    <w:pPr>
                      <w:rPr>
                        <w:szCs w:val="20"/>
                      </w:rPr>
                    </w:pPr>
                    <w:r w:rsidRPr="007A223B">
                      <w:rPr>
                        <w:szCs w:val="20"/>
                      </w:rPr>
                      <w:t>X</w:t>
                    </w:r>
                  </w:p>
                </w:txbxContent>
              </v:textbox>
            </v:shape>
            <v:shape id="Text Box 87" o:spid="_x0000_s1151" type="#_x0000_t202" style="position:absolute;left:10716;width:3759;height:31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tJSsMA&#10;AADcAAAADwAAAGRycy9kb3ducmV2LnhtbERPTWsCMRC9F/wPYYTealapIluziywKLcWD1oPH6Wbc&#10;bLuZhE3U7b83hUJv83ifsyoH24kr9aF1rGA6yUAQ10633Cg4fmyfliBCRNbYOSYFPxSgLEYPK8y1&#10;u/GerofYiBTCIUcFJkafSxlqQxbDxHnixJ1dbzEm2DdS93hL4baTsyxbSIstpwaDnipD9ffhYhVs&#10;15+nTdhlXztqjK+q49v5vfVKPY6H9QuISEP8F/+5X3WaP3+G32fSBbK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tJSsMAAADcAAAADwAAAAAAAAAAAAAAAACYAgAAZHJzL2Rv&#10;d25yZXYueG1sUEsFBgAAAAAEAAQA9QAAAIgDAAAAAA==&#10;" filled="f" stroked="f">
              <v:textbox inset="3.06425mm,1.53211mm,3.06425mm,1.53211mm">
                <w:txbxContent>
                  <w:p w:rsidR="00B063AE" w:rsidRPr="007A223B" w:rsidRDefault="00B063AE" w:rsidP="00B063AE">
                    <w:pPr>
                      <w:rPr>
                        <w:szCs w:val="20"/>
                      </w:rPr>
                    </w:pPr>
                    <w:r w:rsidRPr="007A223B">
                      <w:rPr>
                        <w:szCs w:val="20"/>
                      </w:rPr>
                      <w:t>Ψ</w:t>
                    </w:r>
                  </w:p>
                </w:txbxContent>
              </v:textbox>
            </v:shape>
            <v:shape id="Text Box 89" o:spid="_x0000_s1152" type="#_x0000_t202" style="position:absolute;top:10438;width:4462;height:31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fs0cIA&#10;AADcAAAADwAAAGRycy9kb3ducmV2LnhtbERPTWsCMRC9F/ofwhR6q9kKSlmNIksFS/Gg7sHjuBk3&#10;q5tJ2KS6/nsjCL3N433OdN7bVlyoC41jBZ+DDARx5XTDtYJyt/z4AhEissbWMSm4UYD57PVlirl2&#10;V97QZRtrkUI45KjAxOhzKUNlyGIYOE+cuKPrLMYEu1rqDq8p3LZymGVjabHh1GDQU2GoOm//rILl&#10;4rD/DuvstKba+KIof46/jVfq/a1fTEBE6uO/+Ole6TR/NILHM+kCOb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5+zRwgAAANwAAAAPAAAAAAAAAAAAAAAAAJgCAABkcnMvZG93&#10;bnJldi54bWxQSwUGAAAAAAQABAD1AAAAhwMAAAAA&#10;" filled="f" stroked="f">
              <v:textbox inset="3.06425mm,1.53211mm,3.06425mm,1.53211mm">
                <w:txbxContent>
                  <w:p w:rsidR="00B063AE" w:rsidRPr="007A223B" w:rsidRDefault="00B063AE" w:rsidP="00B063AE">
                    <w:pPr>
                      <w:rPr>
                        <w:szCs w:val="20"/>
                      </w:rPr>
                    </w:pPr>
                    <w:r w:rsidRPr="007A223B">
                      <w:rPr>
                        <w:szCs w:val="20"/>
                      </w:rPr>
                      <w:t>Χ΄</w:t>
                    </w:r>
                  </w:p>
                </w:txbxContent>
              </v:textbox>
            </v:shape>
            <w10:wrap type="square"/>
          </v:group>
        </w:pict>
      </w:r>
    </w:p>
    <w:p w:rsidR="00B063AE" w:rsidRDefault="00B063AE" w:rsidP="00B063AE"/>
    <w:p w:rsidR="00B063AE" w:rsidRDefault="00B063AE" w:rsidP="00B063AE"/>
    <w:p w:rsidR="0050254A" w:rsidRDefault="0050254A" w:rsidP="00146CF1"/>
    <w:p w:rsidR="00CF6FC8" w:rsidRDefault="00CF6FC8" w:rsidP="00146CF1"/>
    <w:p w:rsidR="00405E18" w:rsidRDefault="00405E18" w:rsidP="00463B97"/>
    <w:p w:rsidR="00405E18" w:rsidRDefault="00405E18" w:rsidP="00463B97"/>
    <w:p w:rsidR="00405E18" w:rsidRDefault="00405E18" w:rsidP="00463B97"/>
    <w:p w:rsidR="00405E18" w:rsidRDefault="00405E18" w:rsidP="00463B97"/>
    <w:p w:rsidR="00405E18" w:rsidRDefault="00405E18" w:rsidP="00463B97"/>
    <w:p w:rsidR="00405E18" w:rsidRDefault="00405E18" w:rsidP="00463B97"/>
    <w:p w:rsidR="00405E18" w:rsidRDefault="00405E18" w:rsidP="00463B97"/>
    <w:p w:rsidR="00405E18" w:rsidRDefault="00405E18" w:rsidP="00463B97"/>
    <w:p w:rsidR="00405E18" w:rsidRDefault="00405E18" w:rsidP="00463B97"/>
    <w:p w:rsidR="00405E18" w:rsidRDefault="00405E18" w:rsidP="00463B97"/>
    <w:p w:rsidR="00CF6FC8" w:rsidRDefault="00CF6FC8" w:rsidP="00146CF1"/>
    <w:p w:rsidR="00405E18" w:rsidRDefault="00405E18" w:rsidP="00146CF1"/>
    <w:p w:rsidR="000853A8" w:rsidRDefault="000853A8" w:rsidP="00146CF1"/>
    <w:p w:rsidR="000853A8" w:rsidRDefault="000853A8" w:rsidP="00146CF1"/>
    <w:p w:rsidR="000853A8" w:rsidRDefault="000853A8" w:rsidP="00146CF1"/>
    <w:p w:rsidR="000853A8" w:rsidRDefault="000853A8" w:rsidP="00146CF1"/>
    <w:p w:rsidR="000853A8" w:rsidRDefault="000853A8" w:rsidP="00146CF1"/>
    <w:p w:rsidR="00405E18" w:rsidRDefault="00405E18" w:rsidP="00146CF1"/>
    <w:p w:rsidR="00016754" w:rsidRDefault="00016754" w:rsidP="00146CF1"/>
    <w:p w:rsidR="00016754" w:rsidRDefault="00016754" w:rsidP="00146CF1"/>
    <w:p w:rsidR="00016754" w:rsidRDefault="00016754" w:rsidP="00146CF1"/>
    <w:p w:rsidR="00016754" w:rsidRDefault="00016754" w:rsidP="00146CF1"/>
    <w:p w:rsidR="00016754" w:rsidRDefault="00016754" w:rsidP="00146CF1"/>
    <w:p w:rsidR="00016754" w:rsidRDefault="00016754" w:rsidP="00146CF1"/>
    <w:p w:rsidR="00016754" w:rsidRDefault="00016754" w:rsidP="00146CF1"/>
    <w:p w:rsidR="00405E18" w:rsidRDefault="00405E18" w:rsidP="00146CF1"/>
    <w:p w:rsidR="00405E18" w:rsidRPr="00443E77" w:rsidRDefault="00D66955" w:rsidP="00D66955">
      <w:pPr>
        <w:pStyle w:val="ListParagraph"/>
        <w:numPr>
          <w:ilvl w:val="0"/>
          <w:numId w:val="17"/>
        </w:numPr>
        <w:ind w:left="284" w:hanging="284"/>
        <w:rPr>
          <w:b/>
        </w:rPr>
      </w:pPr>
      <w:r>
        <w:t>Να βρείτε την τι</w:t>
      </w:r>
      <w:r w:rsidR="00C11E1C">
        <w:t xml:space="preserve">μή του κ ώστε οι ευθείες   </w:t>
      </w:r>
      <w:r w:rsidR="00C11E1C" w:rsidRPr="00443E77">
        <w:rPr>
          <w:rFonts w:ascii="Arial" w:hAnsi="Arial" w:cs="Arial"/>
          <w:position w:val="-24"/>
          <w:vertAlign w:val="subscript"/>
        </w:rPr>
        <w:object w:dxaOrig="1320" w:dyaOrig="620">
          <v:shape id="_x0000_i1025" type="#_x0000_t75" style="width:70.5pt;height:33.75pt" o:ole="">
            <v:imagedata r:id="rId8" o:title=""/>
          </v:shape>
          <o:OLEObject Type="Embed" ProgID="Equation.DSMT4" ShapeID="_x0000_i1025" DrawAspect="Content" ObjectID="_1438590953" r:id="rId9"/>
        </w:object>
      </w:r>
      <w:r w:rsidR="00C11E1C">
        <w:t xml:space="preserve"> </w:t>
      </w:r>
      <w:r>
        <w:t xml:space="preserve"> και ψ = (2κ – 1) χ </w:t>
      </w:r>
      <w:r w:rsidR="00016754">
        <w:t xml:space="preserve">– 1 </w:t>
      </w:r>
      <w:r>
        <w:t xml:space="preserve"> να είναι </w:t>
      </w:r>
      <w:r w:rsidRPr="00443E77">
        <w:rPr>
          <w:b/>
        </w:rPr>
        <w:t>παράλληλες.</w:t>
      </w:r>
    </w:p>
    <w:p w:rsidR="00D66955" w:rsidRPr="00443E77" w:rsidRDefault="00D66955" w:rsidP="00D66955">
      <w:pPr>
        <w:jc w:val="right"/>
        <w:rPr>
          <w:b/>
        </w:rPr>
      </w:pPr>
      <w:r w:rsidRPr="00443E77">
        <w:rPr>
          <w:b/>
        </w:rPr>
        <w:t>(2 μον.)</w:t>
      </w:r>
    </w:p>
    <w:p w:rsidR="00D66955" w:rsidRDefault="00D66955" w:rsidP="00D66955"/>
    <w:p w:rsidR="00D66955" w:rsidRDefault="00D66955" w:rsidP="00D66955"/>
    <w:p w:rsidR="00D66955" w:rsidRDefault="00D66955" w:rsidP="00D66955"/>
    <w:p w:rsidR="00D66955" w:rsidRDefault="00D66955" w:rsidP="00D66955"/>
    <w:p w:rsidR="00D66955" w:rsidRDefault="00D66955" w:rsidP="00D66955"/>
    <w:p w:rsidR="00D66955" w:rsidRDefault="00D66955" w:rsidP="00D66955"/>
    <w:p w:rsidR="00D66955" w:rsidRDefault="00D66955" w:rsidP="00D66955"/>
    <w:p w:rsidR="00D66955" w:rsidRDefault="00D66955" w:rsidP="00D66955"/>
    <w:p w:rsidR="00D66955" w:rsidRDefault="00D66955" w:rsidP="00D66955"/>
    <w:p w:rsidR="00016754" w:rsidRDefault="00016754" w:rsidP="00D66955"/>
    <w:p w:rsidR="00C11E1C" w:rsidRDefault="00C11E1C" w:rsidP="00D66955"/>
    <w:p w:rsidR="00D66955" w:rsidRPr="0062203A" w:rsidRDefault="00D66955" w:rsidP="00D66955">
      <w:pPr>
        <w:pStyle w:val="ListParagraph"/>
        <w:numPr>
          <w:ilvl w:val="0"/>
          <w:numId w:val="17"/>
        </w:numPr>
        <w:ind w:left="284" w:hanging="284"/>
        <w:rPr>
          <w:b/>
        </w:rPr>
      </w:pPr>
      <w:r>
        <w:t xml:space="preserve">Δίνεται η ευθεία </w:t>
      </w:r>
      <w:r w:rsidRPr="0062203A">
        <w:rPr>
          <w:b/>
        </w:rPr>
        <w:t xml:space="preserve">2χ – 3ψ = 6 </w:t>
      </w:r>
      <w:r w:rsidR="0062203A">
        <w:rPr>
          <w:b/>
        </w:rPr>
        <w:t xml:space="preserve">                                                          (4 μον.)</w:t>
      </w:r>
    </w:p>
    <w:p w:rsidR="00D66955" w:rsidRDefault="00D66955" w:rsidP="00D66955">
      <w:r>
        <w:t xml:space="preserve">α) Να βρείτε </w:t>
      </w:r>
      <w:r w:rsidR="005956FC">
        <w:t xml:space="preserve"> την εξίσωση ευθείας η οποία είναι </w:t>
      </w:r>
      <w:r w:rsidR="005956FC" w:rsidRPr="00D62DA2">
        <w:rPr>
          <w:b/>
        </w:rPr>
        <w:t xml:space="preserve">κάθετη </w:t>
      </w:r>
      <w:r w:rsidR="005956FC">
        <w:t xml:space="preserve">πάνω στην πιο πάνω ευθεία </w:t>
      </w:r>
      <w:r w:rsidR="00D62DA2">
        <w:t>και τέμνει τον άξονα ΨΨ΄ στο σημείο (0,3)</w:t>
      </w:r>
      <w:r>
        <w:t>.</w:t>
      </w:r>
    </w:p>
    <w:p w:rsidR="000853A8" w:rsidRDefault="000853A8" w:rsidP="00D66955"/>
    <w:p w:rsidR="000853A8" w:rsidRDefault="000853A8" w:rsidP="00D66955"/>
    <w:p w:rsidR="000853A8" w:rsidRDefault="000853A8" w:rsidP="00D66955"/>
    <w:p w:rsidR="000853A8" w:rsidRDefault="000853A8" w:rsidP="00D66955"/>
    <w:p w:rsidR="000853A8" w:rsidRDefault="000853A8" w:rsidP="00D66955"/>
    <w:p w:rsidR="000853A8" w:rsidRDefault="000853A8" w:rsidP="00D66955"/>
    <w:p w:rsidR="0062203A" w:rsidRDefault="0062203A" w:rsidP="00D66955"/>
    <w:p w:rsidR="0062203A" w:rsidRDefault="0062203A" w:rsidP="00D66955"/>
    <w:p w:rsidR="000853A8" w:rsidRDefault="000853A8" w:rsidP="00D66955"/>
    <w:p w:rsidR="000853A8" w:rsidRDefault="000853A8" w:rsidP="00D66955"/>
    <w:p w:rsidR="000853A8" w:rsidRDefault="000853A8" w:rsidP="00D66955"/>
    <w:p w:rsidR="00D66955" w:rsidRDefault="00D62DA2" w:rsidP="00D66955">
      <w:r>
        <w:t>β) Να κάνετε τις  γραφικές</w:t>
      </w:r>
      <w:r w:rsidR="00D66955">
        <w:t xml:space="preserve"> π</w:t>
      </w:r>
      <w:r>
        <w:t xml:space="preserve">αραστάσεις των </w:t>
      </w:r>
      <w:r w:rsidR="0062203A">
        <w:t>πιο πάνω ευθειών</w:t>
      </w:r>
      <w:r>
        <w:t xml:space="preserve"> </w:t>
      </w:r>
      <w:r w:rsidR="000853A8">
        <w:t>.</w:t>
      </w:r>
    </w:p>
    <w:p w:rsidR="000853A8" w:rsidRPr="00A344D4" w:rsidRDefault="00EB1F04" w:rsidP="00D66955">
      <w:r>
        <w:rPr>
          <w:noProof/>
        </w:rPr>
        <w:pict>
          <v:group id="Canvas 129" o:spid="_x0000_s1153" editas="canvas" style="position:absolute;margin-left:24.6pt;margin-top:3.2pt;width:379.5pt;height:273.75pt;z-index:-251650560" coordsize="48196,34766" wrapcoords="2391 1835 2391 18582 3330 18641 9989 18641 10202 18641 18868 18582 18740 1835 2391 1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">
            <v:shape id="_x0000_s1154" type="#_x0000_t75" style="position:absolute;width:48196;height:34766;visibility:visible">
              <v:fill o:detectmouseclick="t"/>
              <v:path o:connecttype="none"/>
            </v:shape>
            <v:group id="Group 118" o:spid="_x0000_s1155" style="position:absolute;left:2345;top:571;width:44518;height:32766" coordorigin="9429,1440" coordsize="25773,22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<v:shape id="Text Box 87" o:spid="_x0000_s1156" type="#_x0000_t202" style="position:absolute;left:20090;top:1440;width:3760;height:31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NcTsIA&#10;AADcAAAADwAAAGRycy9kb3ducmV2LnhtbERPS2sCMRC+F/wPYQRvNWsPUrdGkUWhIh58HDxON+Nm&#10;280kbKKu/74RBG/z8T1nOu9sI67UhtqxgtEwA0FcOl1zpeB4WL1/gggRWWPjmBTcKcB81nubYq7d&#10;jXd03cdKpBAOOSowMfpcylAashiGzhMn7uxaizHBtpK6xVsKt438yLKxtFhzajDoqTBU/u0vVsFq&#10;8XNahm32u6XK+KI4rs+b2is16HeLLxCRuvgSP93fOs2fTODxTLpAz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E1xOwgAAANwAAAAPAAAAAAAAAAAAAAAAAJgCAABkcnMvZG93&#10;bnJldi54bWxQSwUGAAAAAAQABAD1AAAAhwMAAAAA&#10;" filled="f" stroked="f">
                <v:textbox inset="3.06425mm,1.53211mm,3.06425mm,1.53211mm">
                  <w:txbxContent>
                    <w:p w:rsidR="000853A8" w:rsidRPr="007A223B" w:rsidRDefault="000853A8" w:rsidP="000853A8">
                      <w:pPr>
                        <w:rPr>
                          <w:szCs w:val="20"/>
                        </w:rPr>
                      </w:pPr>
                      <w:r w:rsidRPr="007A223B">
                        <w:rPr>
                          <w:szCs w:val="20"/>
                        </w:rPr>
                        <w:t>Ψ</w:t>
                      </w:r>
                    </w:p>
                  </w:txbxContent>
                </v:textbox>
              </v:shape>
              <v:group id="Group 116" o:spid="_x0000_s1157" style="position:absolute;left:9429;top:3049;width:25773;height:18637" coordorigin="9429,3049" coordsize="25773,186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<v:group id="Group 49" o:spid="_x0000_s1158" style="position:absolute;left:11269;top:3049;width:21007;height:18498" coordorigin="4506,3211" coordsize="2721,2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<v:line id="Line 50" o:spid="_x0000_s1159" style="position:absolute;flip:y;visibility:visible" from="4511,3226" to="4512,5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AkB8UAAADcAAAADwAAAGRycy9kb3ducmV2LnhtbESPQWvCQBSE70L/w/IKXqTZNAUp0VVC&#10;ocWD0Kq99PaSfWaD2bchu8a0v74rCB6HmfmGWa5H24qBet84VvCcpCCIK6cbrhV8H96fXkH4gKyx&#10;dUwKfsnDevUwWWKu3YV3NOxDLSKEfY4KTAhdLqWvDFn0ieuIo3d0vcUQZV9L3eMlwm0rszSdS4sN&#10;xwWDHb0Zqk77s1Uw24biq/soX+qTcWVGn/zzZ1mp6eNYLEAEGsM9fGtvtIIszeB6Jh4Buf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AkB8UAAADcAAAADwAAAAAAAAAA&#10;AAAAAAChAgAAZHJzL2Rvd25yZXYueG1sUEsFBgAAAAAEAAQA+QAAAJMDAAAAAA==&#10;" strokecolor="#969696"/>
                  <v:line id="Line 51" o:spid="_x0000_s1160" style="position:absolute;visibility:visible" from="4511,5595" to="7227,5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bQ/sQAAADcAAAADwAAAGRycy9kb3ducmV2LnhtbESPQYvCMBSE7wv7H8Jb8LamKop0jSJK&#10;1dVTVRa8PZpnW2xeShO1/vuNIHgcZuYbZjJrTSVu1LjSsoJeNwJBnFldcq7geEi+xyCcR9ZYWSYF&#10;D3Iwm35+TDDW9s4p3fY+FwHCLkYFhfd1LKXLCjLourYmDt7ZNgZ9kE0udYP3ADeV7EfRSBosOSwU&#10;WNOioOyyvxoF5jJPD+vrqVz2Hqtkl5hhtf37Varz1c5/QHhq/Tv8am+0gn40gOeZcATk9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dtD+xAAAANwAAAAPAAAAAAAAAAAA&#10;AAAAAKECAABkcnMvZG93bnJldi54bWxQSwUGAAAAAAQABAD5AAAAkgMAAAAA&#10;" strokecolor="#969696"/>
                  <v:line id="Line 52" o:spid="_x0000_s1161" style="position:absolute;visibility:visible" from="4691,3229" to="4691,5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9IisQAAADcAAAADwAAAGRycy9kb3ducmV2LnhtbESPQYvCMBSE7wv7H8Jb8Lamiop0jSJK&#10;1dVTVRa8PZpnW2xeShO1/vuNIHgcZuYbZjJrTSVu1LjSsoJeNwJBnFldcq7geEi+xyCcR9ZYWSYF&#10;D3Iwm35+TDDW9s4p3fY+FwHCLkYFhfd1LKXLCjLourYmDt7ZNgZ9kE0udYP3ADeV7EfRSBosOSwU&#10;WNOioOyyvxoF5jJPD+vrqVz2Hqtkl5hhtf37Varz1c5/QHhq/Tv8am+0gn40gOeZcATk9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n0iKxAAAANwAAAAPAAAAAAAAAAAA&#10;AAAAAKECAABkcnMvZG93bnJldi54bWxQSwUGAAAAAAQABAD5AAAAkgMAAAAA&#10;" strokecolor="#969696"/>
                  <v:line id="Line 53" o:spid="_x0000_s1162" style="position:absolute;visibility:visible" from="4869,3223" to="4869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PtEcYAAADcAAAADwAAAGRycy9kb3ducmV2LnhtbESPS4vCQBCE7wv+h6GFva2TBFyW6Cii&#10;ZB/uyQeCtybTJiGZnpCZaPz3zsKCx6KqvqLmy8E04kqdqywriCcRCOLc6ooLBcdD9vYBwnlkjY1l&#10;UnAnB8vF6GWOqbY33tF17wsRIOxSVFB636ZSurwkg25iW+LgXWxn0AfZFVJ3eAtw08gkit6lwYrD&#10;QoktrUvK631vFJh6tTt89edqE98/s9/MTJvt6Uep1/GwmoHwNPhn+L/9rRUk0RT+zoQjIB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T7RHGAAAA3AAAAA8AAAAAAAAA&#10;AAAAAAAAoQIAAGRycy9kb3ducmV2LnhtbFBLBQYAAAAABAAEAPkAAACUAwAAAAA=&#10;" strokecolor="#969696"/>
                  <v:line id="Line 54" o:spid="_x0000_s1163" style="position:absolute;visibility:visible" from="5046,3217" to="5046,5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FzZsYAAADcAAAADwAAAGRycy9kb3ducmV2LnhtbESPT2vCQBTE74LfYXmF3nSjUJGYjUgl&#10;/ecpsQi9PbKvSTD7NmTXJH77bqHQ4zAzv2GS/WRaMVDvGssKVssIBHFpdcOVgs9zttiCcB5ZY2uZ&#10;FNzJwT6dzxKMtR05p6HwlQgQdjEqqL3vYildWZNBt7QdcfC+bW/QB9lXUvc4Brhp5TqKNtJgw2Gh&#10;xo6eayqvxc0oMNdDfn69fTXH1f0lO2Xmqf24vCv1+DAddiA8Tf4//Nd+0wrW0QZ+z4QjIN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Bc2bGAAAA3AAAAA8AAAAAAAAA&#10;AAAAAAAAoQIAAGRycy9kb3ducmV2LnhtbFBLBQYAAAAABAAEAPkAAACUAwAAAAA=&#10;" strokecolor="#969696"/>
                  <v:line id="Line 55" o:spid="_x0000_s1164" style="position:absolute;visibility:visible" from="5224,3211" to="5224,5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3W/cUAAADcAAAADwAAAGRycy9kb3ducmV2LnhtbESPT4vCMBTE7wv7HcJb8LamCv6haxRR&#10;qq6eqrLg7dE822LzUpqo9dtvBMHjMDO/YSaz1lTiRo0rLSvodSMQxJnVJecKjofkewzCeWSNlWVS&#10;8CAHs+nnxwRjbe+c0m3vcxEg7GJUUHhfx1K6rCCDrmtr4uCdbWPQB9nkUjd4D3BTyX4UDaXBksNC&#10;gTUtCsou+6tRYC7z9LC+nspl77FKdokZVNu/X6U6X+38B4Sn1r/Dr/ZGK+hHI3ieCUdAT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3W/cUAAADcAAAADwAAAAAAAAAA&#10;AAAAAAChAgAAZHJzL2Rvd25yZXYueG1sUEsFBgAAAAAEAAQA+QAAAJMDAAAAAA==&#10;" strokecolor="#969696"/>
                  <v:line id="Line 56" o:spid="_x0000_s1165" style="position:absolute;visibility:visible" from="5402,3223" to="5402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JCj8MAAADcAAAADwAAAGRycy9kb3ducmV2LnhtbERPTWvCQBC9F/wPywje6iYBS0ndBFGi&#10;tj2ZlEJvQ3ZMgtnZkF01/vvuodDj432v88n04kaj6ywriJcRCOLa6o4bBV9V8fwKwnlkjb1lUvAg&#10;B3k2e1pjqu2dT3QrfSNCCLsUFbTeD6mUrm7JoFvagThwZzsa9AGOjdQj3kO46WUSRS/SYMehocWB&#10;ti3Vl/JqFJjL5lQdrj/dLn7si8/CrPqP73elFvNp8wbC0+T/xX/uo1aQRGFtOBOOgM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SQo/DAAAA3AAAAA8AAAAAAAAAAAAA&#10;AAAAoQIAAGRycy9kb3ducmV2LnhtbFBLBQYAAAAABAAEAPkAAACRAwAAAAA=&#10;" strokecolor="#969696"/>
                  <v:line id="Line 57" o:spid="_x0000_s1166" style="position:absolute;visibility:visible" from="5592,3223" to="5592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7nFMQAAADcAAAADwAAAGRycy9kb3ducmV2LnhtbESPQYvCMBSE7wv7H8Jb8LamCop2jSJK&#10;1dVTVRa8PZpnW2xeShO1/vuNIHgcZuYbZjJrTSVu1LjSsoJeNwJBnFldcq7geEi+RyCcR9ZYWSYF&#10;D3Iwm35+TDDW9s4p3fY+FwHCLkYFhfd1LKXLCjLourYmDt7ZNgZ9kE0udYP3ADeV7EfRUBosOSwU&#10;WNOioOyyvxoF5jJPD+vrqVz2Hqtkl5hBtf37Varz1c5/QHhq/Tv8am+0gn40hueZcATk9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nucUxAAAANwAAAAPAAAAAAAAAAAA&#10;AAAAAKECAABkcnMvZG93bnJldi54bWxQSwUGAAAAAAQABAD5AAAAkgMAAAAA&#10;" strokecolor="#969696"/>
                  <v:line id="Line 58" o:spid="_x0000_s1167" style="position:absolute;visibility:visible" from="5782,3223" to="5782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3YVMMAAADcAAAADwAAAGRycy9kb3ducmV2LnhtbERPTWvCQBC9C/6HZYTedBOhIqmriCVt&#10;rafEIngbsmMSzM6G7GqSf989FHp8vO/NbjCNeFLnassK4kUEgriwuuZSwc85na9BOI+ssbFMCkZy&#10;sNtOJxtMtO05o2fuSxFC2CWooPK+TaR0RUUG3cK2xIG72c6gD7Arpe6wD+GmkcsoWkmDNYeGCls6&#10;VFTc84dRYO777Pz5uNbv8fiRnlLz2nxfjkq9zIb9GwhPg/8X/7m/tIJlHOaHM+EI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t92FTDAAAA3AAAAA8AAAAAAAAAAAAA&#10;AAAAoQIAAGRycy9kb3ducmV2LnhtbFBLBQYAAAAABAAEAPkAAACRAwAAAAA=&#10;" strokecolor="#969696"/>
                  <v:line id="Line 59" o:spid="_x0000_s1168" style="position:absolute;visibility:visible" from="5954,3223" to="5954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F9z8YAAADcAAAADwAAAGRycy9kb3ducmV2LnhtbESPQWvCQBSE70L/w/IK3nQTwVJSV5GW&#10;VNuekhTB2yP7mgSzb0N2TeK/7xYKHoeZ+YbZ7CbTioF611hWEC8jEMSl1Q1XCr6LdPEMwnlkja1l&#10;UnAjB7vtw2yDibYjZzTkvhIBwi5BBbX3XSKlK2sy6Ja2Iw7ej+0N+iD7SuoexwA3rVxF0ZM02HBY&#10;qLGj15rKS341CsxlnxWH67l5i2/v6Vdq1u3n6UOp+eO0fwHhafL38H/7qBWs4hj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xfc/GAAAA3AAAAA8AAAAAAAAA&#10;AAAAAAAAoQIAAGRycy9kb3ducmV2LnhtbFBLBQYAAAAABAAEAPkAAACUAwAAAAA=&#10;" strokecolor="#969696"/>
                  <v:line id="Line 60" o:spid="_x0000_s1169" style="position:absolute;visibility:visible" from="6135,3223" to="6135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PjuMYAAADcAAAADwAAAGRycy9kb3ducmV2LnhtbESPQWvCQBSE70L/w/IKvekmAYukriIt&#10;qa2eEkuht0f2NQlm34bsmsR/7xYKHoeZ+YZZbyfTioF611hWEC8iEMSl1Q1XCr5O2XwFwnlkja1l&#10;UnAlB9vNw2yNqbYj5zQUvhIBwi5FBbX3XSqlK2sy6Ba2Iw7er+0N+iD7SuoexwA3rUyi6FkabDgs&#10;1NjRa03lubgYBea8y0/7y0/zFl/fs2Nmlu3h+1Opp8dp9wLC0+Tv4f/2h1aQxAn8nQlH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j47jGAAAA3AAAAA8AAAAAAAAA&#10;AAAAAAAAoQIAAGRycy9kb3ducmV2LnhtbFBLBQYAAAAABAAEAPkAAACUAwAAAAA=&#10;" strokecolor="#969696"/>
                  <v:line id="Line 61" o:spid="_x0000_s1170" style="position:absolute;visibility:visible" from="6316,3223" to="6316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9GI8cAAADcAAAADwAAAGRycy9kb3ducmV2LnhtbESPzWrDMBCE74W8g9hAb41sl5bgRDGm&#10;xW3TnPJDoLfF2trG1spYSuK8fVQo5DjMzDfMMhtNJ840uMaygngWgSAurW64UnDYF09zEM4ja+ws&#10;k4IrOchWk4clptpeeEvnna9EgLBLUUHtfZ9K6cqaDLqZ7YmD92sHgz7IoZJ6wEuAm04mUfQqDTYc&#10;Fmrs6a2mst2djALT5tv95+mneY+vH8WmMC/d93Gt1ON0zBcgPI3+Hv5vf2kFSfwMf2fC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r0YjxwAAANwAAAAPAAAAAAAA&#10;AAAAAAAAAKECAABkcnMvZG93bnJldi54bWxQSwUGAAAAAAQABAD5AAAAlQMAAAAA&#10;" strokecolor="#969696"/>
                  <v:line id="Line 62" o:spid="_x0000_s1171" style="position:absolute;visibility:visible" from="6498,3223" to="6498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beV8cAAADcAAAADwAAAGRycy9kb3ducmV2LnhtbESPzWrDMBCE74W8g9hAb41s05bgRDGm&#10;xW3TnPJDoLfF2trG1spYSuK8fVQo5DjMzDfMMhtNJ840uMaygngWgSAurW64UnDYF09zEM4ja+ws&#10;k4IrOchWk4clptpeeEvnna9EgLBLUUHtfZ9K6cqaDLqZ7YmD92sHgz7IoZJ6wEuAm04mUfQqDTYc&#10;Fmrs6a2mst2djALT5tv95+mneY+vH8WmMC/d93Gt1ON0zBcgPI3+Hv5vf2kFSfwMf2fC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Rt5XxwAAANwAAAAPAAAAAAAA&#10;AAAAAAAAAKECAABkcnMvZG93bnJldi54bWxQSwUGAAAAAAQABAD5AAAAlQMAAAAA&#10;" strokecolor="#969696"/>
                  <v:line id="Line 63" o:spid="_x0000_s1172" style="position:absolute;visibility:visible" from="6679,3223" to="6679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p7zMQAAADcAAAADwAAAGRycy9kb3ducmV2LnhtbESPQYvCMBSE78L+h/AW9qZpBUW6RpFd&#10;qqueqrLg7dE822LzUpqo9d8bQfA4zMw3zHTemVpcqXWVZQXxIAJBnFtdcaHgsE/7ExDOI2usLZOC&#10;OzmYzz56U0y0vXFG150vRICwS1BB6X2TSOnykgy6gW2Ig3eyrUEfZFtI3eItwE0th1E0lgYrDgsl&#10;NvRTUn7eXYwCc15k+9XlWP3G92W6Tc2o3vyvlfr67BbfIDx1/h1+tf+0gmE8gueZcAT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CnvMxAAAANwAAAAPAAAAAAAAAAAA&#10;AAAAAKECAABkcnMvZG93bnJldi54bWxQSwUGAAAAAAQABAD5AAAAkgMAAAAA&#10;" strokecolor="#969696"/>
                  <v:line id="Line 64" o:spid="_x0000_s1173" style="position:absolute;visibility:visible" from="6860,3223" to="6860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jlu8YAAADcAAAADwAAAGRycy9kb3ducmV2LnhtbESPQWvCQBSE70L/w/IKvekmgUpJXUVa&#10;0mp7SiIFb4/sMwlm34bsRuO/7xYKHoeZ+YZZbSbTiQsNrrWsIF5EIIgrq1uuFRzKbP4CwnlkjZ1l&#10;UnAjB5v1w2yFqbZXzulS+FoECLsUFTTe96mUrmrIoFvYnjh4JzsY9EEOtdQDXgPcdDKJoqU02HJY&#10;aLCnt4aqczEaBea8zcvP8di+x7eP7Dszz93Xz16pp8dp+wrC0+Tv4f/2TitI4iX8nQlHQK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Y5bvGAAAA3AAAAA8AAAAAAAAA&#10;AAAAAAAAoQIAAGRycy9kb3ducmV2LnhtbFBLBQYAAAAABAAEAPkAAACUAwAAAAA=&#10;" strokecolor="#969696"/>
                  <v:line id="Line 65" o:spid="_x0000_s1174" style="position:absolute;visibility:visible" from="7040,3223" to="7040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RAIMcAAADcAAAADwAAAGRycy9kb3ducmV2LnhtbESPzWrDMBCE74W8g9hAb41sQ9vgRDGm&#10;xW3TnPJDoLfF2trG1spYSuK8fVQo5DjMzDfMMhtNJ840uMaygngWgSAurW64UnDYF09zEM4ja+ws&#10;k4IrOchWk4clptpeeEvnna9EgLBLUUHtfZ9K6cqaDLqZ7YmD92sHgz7IoZJ6wEuAm04mUfQiDTYc&#10;Fmrs6a2mst2djALT5tv95+mneY+vH8WmMM/d93Gt1ON0zBcgPI3+Hv5vf2kFSfwKf2fC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lEAgxwAAANwAAAAPAAAAAAAA&#10;AAAAAAAAAKECAABkcnMvZG93bnJldi54bWxQSwUGAAAAAAQABAD5AAAAlQMAAAAA&#10;" strokecolor="#969696"/>
                  <v:line id="Line 66" o:spid="_x0000_s1175" style="position:absolute;visibility:visible" from="7221,3223" to="7221,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vUUsMAAADcAAAADwAAAGRycy9kb3ducmV2LnhtbERPTWvCQBC9C/6HZYTedBOhIqmriCVt&#10;rafEIngbsmMSzM6G7GqSf989FHp8vO/NbjCNeFLnassK4kUEgriwuuZSwc85na9BOI+ssbFMCkZy&#10;sNtOJxtMtO05o2fuSxFC2CWooPK+TaR0RUUG3cK2xIG72c6gD7Arpe6wD+GmkcsoWkmDNYeGCls6&#10;VFTc84dRYO777Pz5uNbv8fiRnlLz2nxfjkq9zIb9GwhPg/8X/7m/tIJlHNaGM+EI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L1FLDAAAA3AAAAA8AAAAAAAAAAAAA&#10;AAAAoQIAAGRycy9kb3ducmV2LnhtbFBLBQYAAAAABAAEAPkAAACRAwAAAAA=&#10;" strokecolor="#969696"/>
                  <v:line id="Line 67" o:spid="_x0000_s1176" style="position:absolute;visibility:visible" from="4506,3223" to="7221,3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dxyccAAADcAAAADwAAAGRycy9kb3ducmV2LnhtbESPzWrDMBCE74W8g9hAb41sQ0vjRDGm&#10;xW3TnPJDoLfF2trG1spYSuK8fVQo5DjMzDfMMhtNJ840uMaygngWgSAurW64UnDYF0+vIJxH1thZ&#10;JgVXcpCtJg9LTLW98JbOO1+JAGGXooLa+z6V0pU1GXQz2xMH79cOBn2QQyX1gJcAN51MouhFGmw4&#10;LNTY01tNZbs7GQWmzbf7z9NP8x5fP4pNYZ677+NaqcfpmC9AeBr9Pfzf/tIKkngOf2fC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R3HJxwAAANwAAAAPAAAAAAAA&#10;AAAAAAAAAKECAABkcnMvZG93bnJldi54bWxQSwUGAAAAAAQABAD5AAAAlQMAAAAA&#10;" strokecolor="#969696"/>
                  <v:line id="Line 68" o:spid="_x0000_s1177" style="position:absolute;visibility:visible" from="4506,3585" to="7221,3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ES6cIAAADcAAAADwAAAGRycy9kb3ducmV2LnhtbERPTYvCMBC9C/6HMII3TS2sSLepiFJX&#10;15O6CN6GZmyLzaQ0Ueu/3xwW9vh43+myN414Uudqywpm0wgEcWF1zaWCn3M+WYBwHlljY5kUvMnB&#10;MhsOUky0ffGRnidfihDCLkEFlfdtIqUrKjLoprYlDtzNdgZ9gF0pdYevEG4aGUfRXBqsOTRU2NK6&#10;ouJ+ehgF5r46nr8e13oze2/zQ24+mu/LXqnxqF99gvDU+3/xn3unFcRxmB/OhCMgs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RES6cIAAADcAAAADwAAAAAAAAAAAAAA&#10;AAChAgAAZHJzL2Rvd25yZXYueG1sUEsFBgAAAAAEAAQA+QAAAJADAAAAAA==&#10;" strokecolor="#969696"/>
                  <v:line id="Line 69" o:spid="_x0000_s1178" style="position:absolute;visibility:visible" from="4506,3404" to="7221,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23csYAAADcAAAADwAAAGRycy9kb3ducmV2LnhtbESPQWvCQBSE70L/w/IKvekmAYukriIt&#10;qa2eEkuht0f2NQlm34bsmsR/7xYKHoeZ+YZZbyfTioF611hWEC8iEMSl1Q1XCr5O2XwFwnlkja1l&#10;UnAlB9vNw2yNqbYj5zQUvhIBwi5FBbX3XSqlK2sy6Ba2Iw7er+0N+iD7SuoexwA3rUyi6FkabDgs&#10;1NjRa03lubgYBea8y0/7y0/zFl/fs2Nmlu3h+1Opp8dp9wLC0+Tv4f/2h1aQJDH8nQlH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dt3LGAAAA3AAAAA8AAAAAAAAA&#10;AAAAAAAAoQIAAGRycy9kb3ducmV2LnhtbFBLBQYAAAAABAAEAPkAAACUAwAAAAA=&#10;" strokecolor="#969696"/>
                  <v:line id="Line 70" o:spid="_x0000_s1179" style="position:absolute;visibility:visible" from="4506,3766" to="7221,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8pBcQAAADcAAAADwAAAGRycy9kb3ducmV2LnhtbESPT4vCMBTE7wt+h/CEva2phRWpRhGl&#10;7qon/yB4ezTPtti8lCZq/fZGEDwOM/MbZjxtTSVu1LjSsoJ+LwJBnFldcq7gsE9/hiCcR9ZYWSYF&#10;D3IwnXS+xphoe+ct3XY+FwHCLkEFhfd1IqXLCjLoerYmDt7ZNgZ9kE0udYP3ADeVjKNoIA2WHBYK&#10;rGleUHbZXY0Cc5lt93/XU7noP5bpJjW/1fq4Uuq7285GIDy1/hN+t/+1gjiO4XUmHAE5e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jykFxAAAANwAAAAPAAAAAAAAAAAA&#10;AAAAAKECAABkcnMvZG93bnJldi54bWxQSwUGAAAAAAQABAD5AAAAkgMAAAAA&#10;" strokecolor="#969696"/>
                  <v:line id="Line 71" o:spid="_x0000_s1180" style="position:absolute;visibility:visible" from="4506,3948" to="7221,3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OMnsYAAADcAAAADwAAAGRycy9kb3ducmV2LnhtbESPQWvCQBSE70L/w/IKvekmkUqJriG0&#10;xLb2pBaht0f2NQnJvg3ZVeO/7wpCj8PMfMOsstF04kyDaywriGcRCOLS6oYrBd+HYvoCwnlkjZ1l&#10;UnAlB9n6YbLCVNsL7+i895UIEHYpKqi971MpXVmTQTezPXHwfu1g0Ac5VFIPeAlw08kkihbSYMNh&#10;ocaeXmsq2/3JKDBtvju8n36at/i6Kb4K89xtj59KPT2O+RKEp9H/h+/tD60gSeZwOxOO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DjJ7GAAAA3AAAAA8AAAAAAAAA&#10;AAAAAAAAoQIAAGRycy9kb3ducmV2LnhtbFBLBQYAAAAABAAEAPkAAACUAwAAAAA=&#10;" strokecolor="#969696"/>
                  <v:line id="Line 72" o:spid="_x0000_s1181" style="position:absolute;visibility:visible" from="4506,4128" to="7221,4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oU6sYAAADcAAAADwAAAGRycy9kb3ducmV2LnhtbESPQWvCQBSE70L/w/IKvekmwUqJriG0&#10;xLb2pBaht0f2NQnJvg3ZVeO/7wpCj8PMfMOsstF04kyDaywriGcRCOLS6oYrBd+HYvoCwnlkjZ1l&#10;UnAlB9n6YbLCVNsL7+i895UIEHYpKqi971MpXVmTQTezPXHwfu1g0Ac5VFIPeAlw08kkihbSYMNh&#10;ocaeXmsq2/3JKDBtvju8n36at/i6Kb4K89xtj59KPT2O+RKEp9H/h+/tD60gSeZwOxOO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qFOrGAAAA3AAAAA8AAAAAAAAA&#10;AAAAAAAAoQIAAGRycy9kb3ducmV2LnhtbFBLBQYAAAAABAAEAPkAAACUAwAAAAA=&#10;" strokecolor="#969696"/>
                  <v:line id="Line 73" o:spid="_x0000_s1182" style="position:absolute;visibility:visible" from="4506,4309" to="7221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axccYAAADcAAAADwAAAGRycy9kb3ducmV2LnhtbESPQWvCQBSE74X+h+UVequbBBRJXUVa&#10;0tZ6MpGCt0f2mQSzb0N2o/HfdwXB4zAz3zCL1WhacabeNZYVxJMIBHFpdcOVgn2Rvc1BOI+ssbVM&#10;Cq7kYLV8flpgqu2Fd3TOfSUChF2KCmrvu1RKV9Zk0E1sRxy8o+0N+iD7SuoeLwFuWplE0UwabDgs&#10;1NjRR03lKR+MAnNa74rv4dB8xtevbJuZafv7t1Hq9WVcv4PwNPpH+N7+0QqSZAq3M+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msXHGAAAA3AAAAA8AAAAAAAAA&#10;AAAAAAAAoQIAAGRycy9kb3ducmV2LnhtbFBLBQYAAAAABAAEAPkAAACUAwAAAAA=&#10;" strokecolor="#969696"/>
                  <v:line id="Line 74" o:spid="_x0000_s1183" style="position:absolute;visibility:visible" from="4506,4490" to="7221,4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QvBsYAAADcAAAADwAAAGRycy9kb3ducmV2LnhtbESPQWvCQBSE7wX/w/IKvdWNgYaSuopU&#10;0mp7MpGCt0f2mQSzb0N21eTfdwXB4zAz3zDz5WBacaHeNZYVzKYRCOLS6oYrBfsie30H4TyyxtYy&#10;KRjJwXIxeZpjqu2Vd3TJfSUChF2KCmrvu1RKV9Zk0E1tRxy8o+0N+iD7SuoerwFuWhlHUSINNhwW&#10;auzos6bylJ+NAnNa7Yrv86FZz8av7Dczb+3P31apl+dh9QHC0+Af4Xt7oxXEcQK3M+EIyM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0LwbGAAAA3AAAAA8AAAAAAAAA&#10;AAAAAAAAoQIAAGRycy9kb3ducmV2LnhtbFBLBQYAAAAABAAEAPkAAACUAwAAAAA=&#10;" strokecolor="#969696"/>
                  <v:line id="Line 75" o:spid="_x0000_s1184" style="position:absolute;visibility:visible" from="4506,4671" to="7221,4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iKncYAAADcAAAADwAAAGRycy9kb3ducmV2LnhtbESPQWvCQBSE70L/w/IKvekmAWuJriG0&#10;xLb2pBaht0f2NQnJvg3ZVeO/7wpCj8PMfMOsstF04kyDaywriGcRCOLS6oYrBd+HYvoCwnlkjZ1l&#10;UnAlB9n6YbLCVNsL7+i895UIEHYpKqi971MpXVmTQTezPXHwfu1g0Ac5VFIPeAlw08kkip6lwYbD&#10;Qo09vdZUtvuTUWDafHd4P/00b/F1U3wVZt5tj59KPT2O+RKEp9H/h+/tD60gSRZwOxOO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4ip3GAAAA3AAAAA8AAAAAAAAA&#10;AAAAAAAAoQIAAGRycy9kb3ducmV2LnhtbFBLBQYAAAAABAAEAPkAAACUAwAAAAA=&#10;" strokecolor="#969696"/>
                  <v:line id="Line 76" o:spid="_x0000_s1185" style="position:absolute;visibility:visible" from="4506,4852" to="7221,4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ce78IAAADcAAAADwAAAGRycy9kb3ducmV2LnhtbERPTYvCMBC9C/6HMII3TS2sSLepiFJX&#10;15O6CN6GZmyLzaQ0Ueu/3xwW9vh43+myN414Uudqywpm0wgEcWF1zaWCn3M+WYBwHlljY5kUvMnB&#10;MhsOUky0ffGRnidfihDCLkEFlfdtIqUrKjLoprYlDtzNdgZ9gF0pdYevEG4aGUfRXBqsOTRU2NK6&#10;ouJ+ehgF5r46nr8e13oze2/zQ24+mu/LXqnxqF99gvDU+3/xn3unFcRxWBvOhCMgs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2ce78IAAADcAAAADwAAAAAAAAAAAAAA&#10;AAChAgAAZHJzL2Rvd25yZXYueG1sUEsFBgAAAAAEAAQA+QAAAJADAAAAAA==&#10;" strokecolor="#969696"/>
                  <v:line id="Line 77" o:spid="_x0000_s1186" style="position:absolute;visibility:visible" from="4506,5033" to="7221,5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u7dMYAAADcAAAADwAAAGRycy9kb3ducmV2LnhtbESPQWvCQBSE70L/w/IKvekmAYuNriG0&#10;xLb2pBaht0f2NQnJvg3ZVeO/7wpCj8PMfMOsstF04kyDaywriGcRCOLS6oYrBd+HYroA4Tyyxs4y&#10;KbiSg2z9MFlhqu2Fd3Te+0oECLsUFdTe96mUrqzJoJvZnjh4v3Yw6IMcKqkHvAS46WQSRc/SYMNh&#10;ocaeXmsq2/3JKDBtvju8n36at/i6Kb4KM++2x0+lnh7HfAnC0+j/w/f2h1aQJC9wOxOO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ru3TGAAAA3AAAAA8AAAAAAAAA&#10;AAAAAAAAoQIAAGRycy9kb3ducmV2LnhtbFBLBQYAAAAABAAEAPkAAACUAwAAAAA=&#10;" strokecolor="#969696"/>
                  <v:line id="Line 78" o:spid="_x0000_s1187" style="position:absolute;visibility:visible" from="4506,5214" to="7221,5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iENMEAAADcAAAADwAAAGRycy9kb3ducmV2LnhtbERPy4rCMBTdC/5DuII7TVUcpBpFHDrq&#10;uPKB4O7SXNtic1OaqPXvzUJweTjv2aIxpXhQ7QrLCgb9CARxanXBmYLTMelNQDiPrLG0TApe5GAx&#10;b7dmGGv75D09Dj4TIYRdjApy76tYSpfmZND1bUUcuKutDfoA60zqGp8h3JRyGEU/0mDBoSHHilY5&#10;pbfD3Sgwt+X+uL5fit/B6y/ZJWZc/p+3SnU7zXIKwlPjv+KPe6MVDEdhfjgTjoCcv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yIQ0wQAAANwAAAAPAAAAAAAAAAAAAAAA&#10;AKECAABkcnMvZG93bnJldi54bWxQSwUGAAAAAAQABAD5AAAAjwMAAAAA&#10;" strokecolor="#969696"/>
                  <v:line id="Line 79" o:spid="_x0000_s1188" style="position:absolute;visibility:visible" from="4506,5394" to="7221,5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Qhr8cAAADcAAAADwAAAGRycy9kb3ducmV2LnhtbESPzWrDMBCE74W8g9hAb41sl5bgRDGm&#10;xW3TnPJDoLfF2trG1spYSuK8fVQo5DjMzDfMMhtNJ840uMaygngWgSAurW64UnDYF09zEM4ja+ws&#10;k4IrOchWk4clptpeeEvnna9EgLBLUUHtfZ9K6cqaDLqZ7YmD92sHgz7IoZJ6wEuAm04mUfQqDTYc&#10;Fmrs6a2mst2djALT5tv95+mneY+vH8WmMC/d93Gt1ON0zBcgPI3+Hv5vf2kFyXMMf2fC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hCGvxwAAANwAAAAPAAAAAAAA&#10;AAAAAAAAAKECAABkcnMvZG93bnJldi54bWxQSwUGAAAAAAQABAD5AAAAlQMAAAAA&#10;" strokecolor="#969696"/>
                </v:group>
                <v:line id="Line 80" o:spid="_x0000_s1189" style="position:absolute;flip:y;visibility:visible" from="21136,3049" to="21143,21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oIcsUAAADcAAAADwAAAGRycy9kb3ducmV2LnhtbESPS2vDMBCE74X8B7GBXEoi14Fi3Cih&#10;eRgCvdR53Bdra5taK2GpifPvo0Igx2FmvmEWq8F04kK9by0reJslIIgrq1uuFZyOxTQD4QOyxs4y&#10;KbiRh9Vy9LLAXNsrl3Q5hFpECPscFTQhuFxKXzVk0M+sI47ej+0Nhij7WuoerxFuOpkmybs02HJc&#10;aNDRpqHq9/BnFLzOd1vnsqwoyq1tv915V66/TkpNxsPnB4hAQ3iGH+29VpDOU/g/E4+A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8oIcsUAAADcAAAADwAAAAAAAAAA&#10;AAAAAAChAgAAZHJzL2Rvd25yZXYueG1sUEsFBgAAAAAEAAQA+QAAAJMDAAAAAA==&#10;">
                  <v:stroke startarrow="block" endarrow="block"/>
                </v:line>
                <v:line id="Line 81" o:spid="_x0000_s1190" style="position:absolute;visibility:visible" from="11269,12964" to="32176,12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/5PMQAAADcAAAADwAAAGRycy9kb3ducmV2LnhtbESPQWvCQBSE74X+h+UVvNVNI0hJXUUK&#10;LbmIaMXza/aZRLNvY3bNRn+9KxR6HGbmG2a2GEwjeupcbVnB2zgBQVxYXXOpYPfz9foOwnlkjY1l&#10;UnAlB4v589MMM20Db6jf+lJECLsMFVTet5mUrqjIoBvbljh6B9sZ9FF2pdQdhgg3jUyTZCoN1hwX&#10;Kmzps6LitL0YBUm4fcujzOt+na/Oof0N+/QclBq9DMsPEJ4G/x/+a+daQTqZwON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n/k8xAAAANwAAAAPAAAAAAAAAAAA&#10;AAAAAKECAABkcnMvZG93bnJldi54bWxQSwUGAAAAAAQABAD5AAAAkgMAAAAA&#10;">
                  <v:stroke startarrow="block" endarrow="block"/>
                </v:line>
                <v:shape id="Text Box 85" o:spid="_x0000_s1191" type="#_x0000_t202" style="position:absolute;left:20006;top:12582;width:3367;height:35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HNlsQA&#10;AADcAAAADwAAAGRycy9kb3ducmV2LnhtbESPQWsCMRSE70L/Q3gFb5qtSimrUWRRUMRDrYceXzfP&#10;zdrNS9hEXf+9KRQ8DjPzDTNbdLYRV2pD7VjB2zADQVw6XXOl4Pi1HnyACBFZY+OYFNwpwGL+0pth&#10;rt2NP+l6iJVIEA45KjAx+lzKUBqyGIbOEyfv5FqLMcm2krrFW4LbRo6y7F1arDktGPRUGCp/Dxer&#10;YL38+V6FfXbeU2V8URy3p13tleq/dsspiEhdfIb/2xutYDSewN+Zd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RzZbEAAAA3AAAAA8AAAAAAAAAAAAAAAAAmAIAAGRycy9k&#10;b3ducmV2LnhtbFBLBQYAAAAABAAEAPUAAACJAwAAAAA=&#10;" filled="f" stroked="f">
                  <v:textbox inset="3.06425mm,1.53211mm,3.06425mm,1.53211mm">
                    <w:txbxContent>
                      <w:p w:rsidR="000853A8" w:rsidRPr="007A223B" w:rsidRDefault="000853A8" w:rsidP="000853A8">
                        <w:pPr>
                          <w:rPr>
                            <w:szCs w:val="20"/>
                          </w:rPr>
                        </w:pPr>
                        <w:r w:rsidRPr="007A223B">
                          <w:rPr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86" o:spid="_x0000_s1192" type="#_x0000_t202" style="position:absolute;left:31836;top:12023;width:3366;height:35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1oDcQA&#10;AADcAAAADwAAAGRycy9kb3ducmV2LnhtbESPQWsCMRSE70L/Q3gFb5qtYimrUWRRUMRDrYceXzfP&#10;zdrNS9hEXf+9KRQ8DjPzDTNbdLYRV2pD7VjB2zADQVw6XXOl4Pi1HnyACBFZY+OYFNwpwGL+0pth&#10;rt2NP+l6iJVIEA45KjAx+lzKUBqyGIbOEyfv5FqLMcm2krrFW4LbRo6y7F1arDktGPRUGCp/Dxer&#10;YL38+V6FfXbeU2V8URy3p13tleq/dsspiEhdfIb/2xutYDSewN+Zd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daA3EAAAA3AAAAA8AAAAAAAAAAAAAAAAAmAIAAGRycy9k&#10;b3ducmV2LnhtbFBLBQYAAAAABAAEAPUAAACJAwAAAAA=&#10;" filled="f" stroked="f">
                  <v:textbox inset="3.06425mm,1.53211mm,3.06425mm,1.53211mm">
                    <w:txbxContent>
                      <w:p w:rsidR="000853A8" w:rsidRPr="007A223B" w:rsidRDefault="000853A8" w:rsidP="000853A8">
                        <w:pPr>
                          <w:rPr>
                            <w:szCs w:val="20"/>
                          </w:rPr>
                        </w:pPr>
                        <w:r w:rsidRPr="007A223B">
                          <w:rPr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89" o:spid="_x0000_s1193" type="#_x0000_t202" style="position:absolute;left:9429;top:11944;width:2888;height:28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/2esQA&#10;AADcAAAADwAAAGRycy9kb3ducmV2LnhtbESPQWsCMRSE7wX/Q3iCt5pVQcpqFFkULOKh6sHjc/Pc&#10;rG5ewibV9d83hUKPw8x8w8yXnW3Eg9pQO1YwGmYgiEuna64UnI6b9w8QISJrbByTghcFWC56b3PM&#10;tXvyFz0OsRIJwiFHBSZGn0sZSkMWw9B54uRdXWsxJtlWUrf4THDbyHGWTaXFmtOCQU+FofJ++LYK&#10;NqvLeR322W1PlfFFcfq87mqv1KDfrWYgInXxP/zX3moF48kUfs+kIyA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P9nrEAAAA3AAAAA8AAAAAAAAAAAAAAAAAmAIAAGRycy9k&#10;b3ducmV2LnhtbFBLBQYAAAAABAAEAPUAAACJAwAAAAA=&#10;" filled="f" stroked="f">
                  <v:textbox inset="3.06425mm,1.53211mm,3.06425mm,1.53211mm">
                    <w:txbxContent>
                      <w:p w:rsidR="000853A8" w:rsidRPr="007A223B" w:rsidRDefault="000853A8" w:rsidP="000853A8">
                        <w:pPr>
                          <w:rPr>
                            <w:szCs w:val="20"/>
                          </w:rPr>
                        </w:pPr>
                        <w:r w:rsidRPr="007A223B">
                          <w:rPr>
                            <w:szCs w:val="20"/>
                          </w:rPr>
                          <w:t>Χ΄</w:t>
                        </w:r>
                      </w:p>
                    </w:txbxContent>
                  </v:textbox>
                </v:shape>
              </v:group>
              <v:shape id="Text Box 87" o:spid="_x0000_s1194" type="#_x0000_t202" style="position:absolute;left:20217;top:21474;width:2743;height:23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NT4cQA&#10;AADcAAAADwAAAGRycy9kb3ducmV2LnhtbESPQWsCMRSE70L/Q3gFb5qtgi2rUWRRUMRDrYceXzfP&#10;zdrNS9hEXf+9KRQ8DjPzDTNbdLYRV2pD7VjB2zADQVw6XXOl4Pi1HnyACBFZY+OYFNwpwGL+0pth&#10;rt2NP+l6iJVIEA45KjAx+lzKUBqyGIbOEyfv5FqLMcm2krrFW4LbRo6ybCIt1pwWDHoqDJW/h4tV&#10;sF7+fK/CPjvvqTK+KI7b0672SvVfu+UURKQuPsP/7Y1WMBq/w9+Zd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DU+HEAAAA3AAAAA8AAAAAAAAAAAAAAAAAmAIAAGRycy9k&#10;b3ducmV2LnhtbFBLBQYAAAAABAAEAPUAAACJAwAAAAA=&#10;" filled="f" stroked="f">
                <v:textbox inset="3.06425mm,1.53211mm,3.06425mm,1.53211mm">
                  <w:txbxContent>
                    <w:p w:rsidR="000853A8" w:rsidRPr="0042722E" w:rsidRDefault="000853A8" w:rsidP="000853A8">
                      <w:pPr>
                        <w:rPr>
                          <w:szCs w:val="20"/>
                        </w:rPr>
                      </w:pPr>
                      <w:r w:rsidRPr="007A223B">
                        <w:rPr>
                          <w:szCs w:val="20"/>
                        </w:rPr>
                        <w:t>Ψ</w:t>
                      </w:r>
                      <w:r>
                        <w:rPr>
                          <w:szCs w:val="20"/>
                        </w:rPr>
                        <w:t>΄</w:t>
                      </w:r>
                    </w:p>
                  </w:txbxContent>
                </v:textbox>
              </v:shape>
            </v:group>
            <w10:wrap type="tight"/>
          </v:group>
        </w:pict>
      </w:r>
    </w:p>
    <w:sectPr w:rsidR="000853A8" w:rsidRPr="00A344D4" w:rsidSect="00062D83">
      <w:footerReference w:type="default" r:id="rId10"/>
      <w:pgSz w:w="11906" w:h="16838"/>
      <w:pgMar w:top="1440" w:right="1800" w:bottom="1258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75731" w:rsidRDefault="00D75731">
      <w:r>
        <w:separator/>
      </w:r>
    </w:p>
  </w:endnote>
  <w:endnote w:type="continuationSeparator" w:id="0">
    <w:p w:rsidR="00D75731" w:rsidRDefault="00D757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EF3" w:rsidRDefault="00EB1F04">
    <w:pPr>
      <w:pStyle w:val="Footer"/>
      <w:framePr w:wrap="auto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85EF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C502E">
      <w:rPr>
        <w:rStyle w:val="PageNumber"/>
        <w:noProof/>
      </w:rPr>
      <w:t>1</w:t>
    </w:r>
    <w:r>
      <w:rPr>
        <w:rStyle w:val="PageNumber"/>
      </w:rPr>
      <w:fldChar w:fldCharType="end"/>
    </w:r>
  </w:p>
  <w:p w:rsidR="00A85EF3" w:rsidRDefault="00A85EF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75731" w:rsidRDefault="00D75731">
      <w:r>
        <w:separator/>
      </w:r>
    </w:p>
  </w:footnote>
  <w:footnote w:type="continuationSeparator" w:id="0">
    <w:p w:rsidR="00D75731" w:rsidRDefault="00D7573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B6A3E"/>
    <w:multiLevelType w:val="multilevel"/>
    <w:tmpl w:val="C5E0CC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upperRoman"/>
      <w:lvlText w:val="%2."/>
      <w:lvlJc w:val="right"/>
      <w:pPr>
        <w:tabs>
          <w:tab w:val="num" w:pos="900"/>
        </w:tabs>
        <w:ind w:left="900" w:hanging="18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6331173"/>
    <w:multiLevelType w:val="hybridMultilevel"/>
    <w:tmpl w:val="38C428EE"/>
    <w:lvl w:ilvl="0" w:tplc="CB0AE08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F7EC60A">
      <w:start w:val="1"/>
      <w:numFmt w:val="lowerRoman"/>
      <w:lvlText w:val="%2."/>
      <w:lvlJc w:val="right"/>
      <w:pPr>
        <w:tabs>
          <w:tab w:val="num" w:pos="360"/>
        </w:tabs>
        <w:ind w:left="360" w:hanging="180"/>
      </w:pPr>
      <w:rPr>
        <w:rFonts w:hint="default"/>
      </w:rPr>
    </w:lvl>
    <w:lvl w:ilvl="2" w:tplc="1F1E1C64">
      <w:start w:val="1"/>
      <w:numFmt w:val="lowerLetter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 w:tplc="0408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7FE42F9"/>
    <w:multiLevelType w:val="hybridMultilevel"/>
    <w:tmpl w:val="2F6E0E6A"/>
    <w:lvl w:ilvl="0" w:tplc="CB0AE08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F9581E"/>
    <w:multiLevelType w:val="hybridMultilevel"/>
    <w:tmpl w:val="995C00F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33164F"/>
    <w:multiLevelType w:val="hybridMultilevel"/>
    <w:tmpl w:val="DD42CA9A"/>
    <w:lvl w:ilvl="0" w:tplc="4B60EEE4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168F1FF9"/>
    <w:multiLevelType w:val="hybridMultilevel"/>
    <w:tmpl w:val="90A6C93A"/>
    <w:lvl w:ilvl="0" w:tplc="0408000F">
      <w:start w:val="1"/>
      <w:numFmt w:val="decimal"/>
      <w:lvlText w:val="%1.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B0966B6"/>
    <w:multiLevelType w:val="hybridMultilevel"/>
    <w:tmpl w:val="E10C16C8"/>
    <w:lvl w:ilvl="0" w:tplc="0408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0B33254"/>
    <w:multiLevelType w:val="hybridMultilevel"/>
    <w:tmpl w:val="14345116"/>
    <w:lvl w:ilvl="0" w:tplc="CB0AE08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AFB763D"/>
    <w:multiLevelType w:val="multilevel"/>
    <w:tmpl w:val="2E36236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Roman"/>
      <w:lvlText w:val="%2."/>
      <w:lvlJc w:val="right"/>
      <w:pPr>
        <w:tabs>
          <w:tab w:val="num" w:pos="900"/>
        </w:tabs>
        <w:ind w:left="900" w:hanging="1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3D897B76"/>
    <w:multiLevelType w:val="hybridMultilevel"/>
    <w:tmpl w:val="801C4BE2"/>
    <w:lvl w:ilvl="0" w:tplc="0408000F">
      <w:start w:val="1"/>
      <w:numFmt w:val="decimal"/>
      <w:lvlText w:val="%1."/>
      <w:lvlJc w:val="left"/>
      <w:pPr>
        <w:ind w:left="1734" w:hanging="360"/>
      </w:pPr>
    </w:lvl>
    <w:lvl w:ilvl="1" w:tplc="04080019" w:tentative="1">
      <w:start w:val="1"/>
      <w:numFmt w:val="lowerLetter"/>
      <w:lvlText w:val="%2."/>
      <w:lvlJc w:val="left"/>
      <w:pPr>
        <w:ind w:left="2454" w:hanging="360"/>
      </w:pPr>
    </w:lvl>
    <w:lvl w:ilvl="2" w:tplc="0408001B" w:tentative="1">
      <w:start w:val="1"/>
      <w:numFmt w:val="lowerRoman"/>
      <w:lvlText w:val="%3."/>
      <w:lvlJc w:val="right"/>
      <w:pPr>
        <w:ind w:left="3174" w:hanging="180"/>
      </w:pPr>
    </w:lvl>
    <w:lvl w:ilvl="3" w:tplc="0408000F" w:tentative="1">
      <w:start w:val="1"/>
      <w:numFmt w:val="decimal"/>
      <w:lvlText w:val="%4."/>
      <w:lvlJc w:val="left"/>
      <w:pPr>
        <w:ind w:left="3894" w:hanging="360"/>
      </w:pPr>
    </w:lvl>
    <w:lvl w:ilvl="4" w:tplc="04080019" w:tentative="1">
      <w:start w:val="1"/>
      <w:numFmt w:val="lowerLetter"/>
      <w:lvlText w:val="%5."/>
      <w:lvlJc w:val="left"/>
      <w:pPr>
        <w:ind w:left="4614" w:hanging="360"/>
      </w:pPr>
    </w:lvl>
    <w:lvl w:ilvl="5" w:tplc="0408001B" w:tentative="1">
      <w:start w:val="1"/>
      <w:numFmt w:val="lowerRoman"/>
      <w:lvlText w:val="%6."/>
      <w:lvlJc w:val="right"/>
      <w:pPr>
        <w:ind w:left="5334" w:hanging="180"/>
      </w:pPr>
    </w:lvl>
    <w:lvl w:ilvl="6" w:tplc="0408000F" w:tentative="1">
      <w:start w:val="1"/>
      <w:numFmt w:val="decimal"/>
      <w:lvlText w:val="%7."/>
      <w:lvlJc w:val="left"/>
      <w:pPr>
        <w:ind w:left="6054" w:hanging="360"/>
      </w:pPr>
    </w:lvl>
    <w:lvl w:ilvl="7" w:tplc="04080019" w:tentative="1">
      <w:start w:val="1"/>
      <w:numFmt w:val="lowerLetter"/>
      <w:lvlText w:val="%8."/>
      <w:lvlJc w:val="left"/>
      <w:pPr>
        <w:ind w:left="6774" w:hanging="360"/>
      </w:pPr>
    </w:lvl>
    <w:lvl w:ilvl="8" w:tplc="0408001B" w:tentative="1">
      <w:start w:val="1"/>
      <w:numFmt w:val="lowerRoman"/>
      <w:lvlText w:val="%9."/>
      <w:lvlJc w:val="right"/>
      <w:pPr>
        <w:ind w:left="7494" w:hanging="180"/>
      </w:pPr>
    </w:lvl>
  </w:abstractNum>
  <w:abstractNum w:abstractNumId="10">
    <w:nsid w:val="3F29592A"/>
    <w:multiLevelType w:val="multilevel"/>
    <w:tmpl w:val="487ADD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3F710CF3"/>
    <w:multiLevelType w:val="multilevel"/>
    <w:tmpl w:val="FEBACD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6488C"/>
    <w:multiLevelType w:val="hybridMultilevel"/>
    <w:tmpl w:val="CED67FA4"/>
    <w:lvl w:ilvl="0" w:tplc="39D4CC58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90" w:hanging="360"/>
      </w:pPr>
    </w:lvl>
    <w:lvl w:ilvl="2" w:tplc="0408001B" w:tentative="1">
      <w:start w:val="1"/>
      <w:numFmt w:val="lowerRoman"/>
      <w:lvlText w:val="%3."/>
      <w:lvlJc w:val="right"/>
      <w:pPr>
        <w:ind w:left="1810" w:hanging="180"/>
      </w:pPr>
    </w:lvl>
    <w:lvl w:ilvl="3" w:tplc="0408000F" w:tentative="1">
      <w:start w:val="1"/>
      <w:numFmt w:val="decimal"/>
      <w:lvlText w:val="%4."/>
      <w:lvlJc w:val="left"/>
      <w:pPr>
        <w:ind w:left="2530" w:hanging="360"/>
      </w:pPr>
    </w:lvl>
    <w:lvl w:ilvl="4" w:tplc="04080019" w:tentative="1">
      <w:start w:val="1"/>
      <w:numFmt w:val="lowerLetter"/>
      <w:lvlText w:val="%5."/>
      <w:lvlJc w:val="left"/>
      <w:pPr>
        <w:ind w:left="3250" w:hanging="360"/>
      </w:pPr>
    </w:lvl>
    <w:lvl w:ilvl="5" w:tplc="0408001B" w:tentative="1">
      <w:start w:val="1"/>
      <w:numFmt w:val="lowerRoman"/>
      <w:lvlText w:val="%6."/>
      <w:lvlJc w:val="right"/>
      <w:pPr>
        <w:ind w:left="3970" w:hanging="180"/>
      </w:pPr>
    </w:lvl>
    <w:lvl w:ilvl="6" w:tplc="0408000F" w:tentative="1">
      <w:start w:val="1"/>
      <w:numFmt w:val="decimal"/>
      <w:lvlText w:val="%7."/>
      <w:lvlJc w:val="left"/>
      <w:pPr>
        <w:ind w:left="4690" w:hanging="360"/>
      </w:pPr>
    </w:lvl>
    <w:lvl w:ilvl="7" w:tplc="04080019" w:tentative="1">
      <w:start w:val="1"/>
      <w:numFmt w:val="lowerLetter"/>
      <w:lvlText w:val="%8."/>
      <w:lvlJc w:val="left"/>
      <w:pPr>
        <w:ind w:left="5410" w:hanging="360"/>
      </w:pPr>
    </w:lvl>
    <w:lvl w:ilvl="8" w:tplc="0408001B" w:tentative="1">
      <w:start w:val="1"/>
      <w:numFmt w:val="lowerRoman"/>
      <w:lvlText w:val="%9."/>
      <w:lvlJc w:val="right"/>
      <w:pPr>
        <w:ind w:left="6130" w:hanging="180"/>
      </w:pPr>
    </w:lvl>
  </w:abstractNum>
  <w:abstractNum w:abstractNumId="13">
    <w:nsid w:val="5BC96BFD"/>
    <w:multiLevelType w:val="multilevel"/>
    <w:tmpl w:val="E89ADC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Roman"/>
      <w:lvlText w:val="%2."/>
      <w:lvlJc w:val="right"/>
      <w:pPr>
        <w:tabs>
          <w:tab w:val="num" w:pos="900"/>
        </w:tabs>
        <w:ind w:left="900" w:hanging="180"/>
      </w:pPr>
      <w:rPr>
        <w:rFonts w:hint="default"/>
      </w:rPr>
    </w:lvl>
    <w:lvl w:ilvl="2">
      <w:start w:val="1"/>
      <w:numFmt w:val="lowerLetter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6B2545F1"/>
    <w:multiLevelType w:val="hybridMultilevel"/>
    <w:tmpl w:val="F588E226"/>
    <w:lvl w:ilvl="0" w:tplc="CB0AE08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C603A"/>
    <w:multiLevelType w:val="hybridMultilevel"/>
    <w:tmpl w:val="C8E80D4C"/>
    <w:lvl w:ilvl="0" w:tplc="0408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0"/>
  </w:num>
  <w:num w:numId="3">
    <w:abstractNumId w:val="0"/>
  </w:num>
  <w:num w:numId="4">
    <w:abstractNumId w:val="8"/>
  </w:num>
  <w:num w:numId="5">
    <w:abstractNumId w:val="4"/>
  </w:num>
  <w:num w:numId="6">
    <w:abstractNumId w:val="11"/>
  </w:num>
  <w:num w:numId="7">
    <w:abstractNumId w:val="2"/>
  </w:num>
  <w:num w:numId="8">
    <w:abstractNumId w:val="7"/>
  </w:num>
  <w:num w:numId="9">
    <w:abstractNumId w:val="3"/>
  </w:num>
  <w:num w:numId="10">
    <w:abstractNumId w:val="6"/>
  </w:num>
  <w:num w:numId="11">
    <w:abstractNumId w:val="15"/>
  </w:num>
  <w:num w:numId="12">
    <w:abstractNumId w:val="13"/>
  </w:num>
  <w:num w:numId="13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</w:num>
  <w:num w:numId="15">
    <w:abstractNumId w:val="9"/>
  </w:num>
  <w:num w:numId="16">
    <w:abstractNumId w:val="14"/>
  </w:num>
  <w:num w:numId="1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/>
  <w:rsids>
    <w:rsidRoot w:val="006F03CF"/>
    <w:rsid w:val="00016754"/>
    <w:rsid w:val="0004435E"/>
    <w:rsid w:val="00062D83"/>
    <w:rsid w:val="00082CF0"/>
    <w:rsid w:val="000853A8"/>
    <w:rsid w:val="000E0474"/>
    <w:rsid w:val="0011147B"/>
    <w:rsid w:val="00146CF1"/>
    <w:rsid w:val="00165E9E"/>
    <w:rsid w:val="0018689C"/>
    <w:rsid w:val="001B2885"/>
    <w:rsid w:val="0024634F"/>
    <w:rsid w:val="002710D3"/>
    <w:rsid w:val="002B449F"/>
    <w:rsid w:val="002C046A"/>
    <w:rsid w:val="002D3EDB"/>
    <w:rsid w:val="002E0F2E"/>
    <w:rsid w:val="00375143"/>
    <w:rsid w:val="003D5229"/>
    <w:rsid w:val="00405E18"/>
    <w:rsid w:val="00443E77"/>
    <w:rsid w:val="00463B97"/>
    <w:rsid w:val="005003F5"/>
    <w:rsid w:val="0050254A"/>
    <w:rsid w:val="005141FB"/>
    <w:rsid w:val="005956FC"/>
    <w:rsid w:val="005D683F"/>
    <w:rsid w:val="005E0609"/>
    <w:rsid w:val="0060449F"/>
    <w:rsid w:val="0062203A"/>
    <w:rsid w:val="006463AC"/>
    <w:rsid w:val="006941F5"/>
    <w:rsid w:val="006B2E1C"/>
    <w:rsid w:val="006C6980"/>
    <w:rsid w:val="006F03CF"/>
    <w:rsid w:val="007032FD"/>
    <w:rsid w:val="00744D39"/>
    <w:rsid w:val="007815E2"/>
    <w:rsid w:val="007A14B5"/>
    <w:rsid w:val="007F352E"/>
    <w:rsid w:val="00821E33"/>
    <w:rsid w:val="00830439"/>
    <w:rsid w:val="00860978"/>
    <w:rsid w:val="009A4C3B"/>
    <w:rsid w:val="009B2774"/>
    <w:rsid w:val="00A00EED"/>
    <w:rsid w:val="00A0142F"/>
    <w:rsid w:val="00A33357"/>
    <w:rsid w:val="00A344D4"/>
    <w:rsid w:val="00A85EF3"/>
    <w:rsid w:val="00AD5541"/>
    <w:rsid w:val="00B063AE"/>
    <w:rsid w:val="00B1207B"/>
    <w:rsid w:val="00B421C7"/>
    <w:rsid w:val="00BC3548"/>
    <w:rsid w:val="00BF19C9"/>
    <w:rsid w:val="00BF6FAF"/>
    <w:rsid w:val="00C11E1C"/>
    <w:rsid w:val="00C241B3"/>
    <w:rsid w:val="00C309D8"/>
    <w:rsid w:val="00C33023"/>
    <w:rsid w:val="00C85236"/>
    <w:rsid w:val="00CC4446"/>
    <w:rsid w:val="00CF6FC8"/>
    <w:rsid w:val="00D62DA2"/>
    <w:rsid w:val="00D66955"/>
    <w:rsid w:val="00D75731"/>
    <w:rsid w:val="00D85A58"/>
    <w:rsid w:val="00DE068B"/>
    <w:rsid w:val="00E663AB"/>
    <w:rsid w:val="00E674A6"/>
    <w:rsid w:val="00EA759C"/>
    <w:rsid w:val="00EB1F04"/>
    <w:rsid w:val="00EB1F37"/>
    <w:rsid w:val="00EE372E"/>
    <w:rsid w:val="00F7417C"/>
    <w:rsid w:val="00FC50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2D8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semiHidden/>
    <w:rsid w:val="00062D8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locked/>
    <w:rsid w:val="006941F5"/>
    <w:rPr>
      <w:sz w:val="24"/>
      <w:szCs w:val="24"/>
      <w:lang w:val="el-GR" w:eastAsia="el-GR"/>
    </w:rPr>
  </w:style>
  <w:style w:type="character" w:styleId="PageNumber">
    <w:name w:val="page number"/>
    <w:basedOn w:val="DefaultParagraphFont"/>
    <w:uiPriority w:val="99"/>
    <w:semiHidden/>
    <w:rsid w:val="00062D83"/>
  </w:style>
  <w:style w:type="character" w:styleId="PlaceholderText">
    <w:name w:val="Placeholder Text"/>
    <w:uiPriority w:val="99"/>
    <w:semiHidden/>
    <w:rsid w:val="00C241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C241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C241B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locked/>
    <w:rsid w:val="00821E3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0254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2D8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semiHidden/>
    <w:rsid w:val="00062D8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locked/>
    <w:rsid w:val="006941F5"/>
    <w:rPr>
      <w:sz w:val="24"/>
      <w:szCs w:val="24"/>
      <w:lang w:val="el-GR" w:eastAsia="el-GR"/>
    </w:rPr>
  </w:style>
  <w:style w:type="character" w:styleId="PageNumber">
    <w:name w:val="page number"/>
    <w:basedOn w:val="DefaultParagraphFont"/>
    <w:uiPriority w:val="99"/>
    <w:semiHidden/>
    <w:rsid w:val="00062D83"/>
  </w:style>
  <w:style w:type="character" w:styleId="PlaceholderText">
    <w:name w:val="Placeholder Text"/>
    <w:uiPriority w:val="99"/>
    <w:semiHidden/>
    <w:rsid w:val="00C241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C241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C241B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locked/>
    <w:rsid w:val="00821E3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0254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8633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30C57A-F643-45ED-8871-27484357E5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4</Pages>
  <Words>242</Words>
  <Characters>131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)</vt:lpstr>
    </vt:vector>
  </TitlesOfParts>
  <Company>HP</Company>
  <LinksUpToDate>false</LinksUpToDate>
  <CharactersWithSpaces>15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6</cp:revision>
  <cp:lastPrinted>2011-10-12T09:36:00Z</cp:lastPrinted>
  <dcterms:created xsi:type="dcterms:W3CDTF">2013-02-05T14:04:00Z</dcterms:created>
  <dcterms:modified xsi:type="dcterms:W3CDTF">2013-08-21T08:48:00Z</dcterms:modified>
</cp:coreProperties>
</file>